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99" r:id="rId2"/>
    <p:sldId id="300" r:id="rId3"/>
    <p:sldId id="277" r:id="rId4"/>
    <p:sldId id="2220" r:id="rId5"/>
    <p:sldId id="2221" r:id="rId6"/>
    <p:sldId id="2215" r:id="rId7"/>
    <p:sldId id="284" r:id="rId8"/>
    <p:sldId id="2209" r:id="rId9"/>
    <p:sldId id="2219" r:id="rId10"/>
    <p:sldId id="286" r:id="rId11"/>
    <p:sldId id="2211" r:id="rId12"/>
    <p:sldId id="2212" r:id="rId13"/>
    <p:sldId id="2213" r:id="rId14"/>
    <p:sldId id="302" r:id="rId15"/>
    <p:sldId id="296" r:id="rId16"/>
    <p:sldId id="298" r:id="rId17"/>
    <p:sldId id="291" r:id="rId18"/>
    <p:sldId id="2196" r:id="rId19"/>
    <p:sldId id="2214" r:id="rId20"/>
    <p:sldId id="2197" r:id="rId21"/>
    <p:sldId id="2198" r:id="rId22"/>
    <p:sldId id="2218" r:id="rId23"/>
    <p:sldId id="2199" r:id="rId24"/>
    <p:sldId id="2200" r:id="rId25"/>
    <p:sldId id="2201" r:id="rId26"/>
    <p:sldId id="2202" r:id="rId27"/>
    <p:sldId id="2203" r:id="rId28"/>
    <p:sldId id="2204" r:id="rId29"/>
    <p:sldId id="220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0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2" autoAdjust="0"/>
    <p:restoredTop sz="94841" autoAdjust="0"/>
  </p:normalViewPr>
  <p:slideViewPr>
    <p:cSldViewPr>
      <p:cViewPr varScale="1">
        <p:scale>
          <a:sx n="104" d="100"/>
          <a:sy n="104" d="100"/>
        </p:scale>
        <p:origin x="102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1-21T23:31:51.69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8433 13515 2221 0,'0'0'63'0,"0"0"13"0,0 0-60 0,0 0-16 16,0 0 0-16,0 0 0 0,0 0 80 0,0 0 12 15,0 0 4-15,0 0 0 0,0 0-7 0,0 0-1 16,0 0 0-16,0 0 0 0,0 0-22 0,0 0-5 0,0 7-1 0,-4 1 0 16,4 2-12-16,0 1-4 15,0 7 0-15,4 0 0 0,-4 7-12 0,0 1-4 0,0 6 0 0,4 0 0 16,0 5 7-16,-4-1 1 15,4 7 0-15,-4 0 0 32,4 7-23-32,-4 1-4 0,4 7-1 0,0-1 0 0,-4 4-8 0,4 4 8 0,-4 0-8 0,4 0 8 0,0 4 1 0,0-1 0 0,4 4 0 0,-8 0 0 15,5 4 1-15,-1-4 0 0,0 4 0 0,-4-1 0 16,4-3-10-16,0-3 0 0,0-1 0 0,0 1 0 16,-4-8 24-16,4-7 8 0,0 0 3 0,0 4 0 15,-4-11-35-15,4-1 0 0,4 1 0 16,-8-4 0-16,4-3 0 0,0 0 0 0,4-8 0 0,-4 1 0 15,0-1 0-15,1-7 0 0,3-3 0 0,-4-4 0 16,0 0-32-16,0-4-6 0,4-3-2 0,-4 0 0 16,0-4-68-16,0 0-15 0,0-7-2 0,0 0-1 15,0-3-114-15,-4 3-22 0,4-7-5 0,0 3-1 0</inkml:trace>
  <inkml:trace contextRef="#ctx0" brushRef="#br0" timeOffset="794.9">17898 15367 2422 0,'0'0'68'0,"-4"0"16"0,4 0-67 0,0 0-17 15,0 0 0-15,0 0 0 0,0 0 0 0,0 0 0 0,0 0 0 0,4 4 0 16,8-1 49-16,4-3 3 0,4 0 1 0,1-3 0 16,3-4 9-16,8-1 2 0,1 5 0 0,7-4 0 15,5 3-4-15,4-3-1 0,3-4 0 0,5 4 0 16,4-4-27-16,-4 0-6 0,3 0-1 0,5 1 0 16,0-1 6-16,4 0 1 0,4 0 0 0,-4 0 0 15,0 1-32-15,4-1 0 0,0-4 0 0,4 8 0 16,-4-4 0-16,0 4 0 0,4 0 0 0,-4 0 0 15,4-1 0-15,-4-2 0 0,8 6 0 16,0-3 0-16,-4 0 11 0,4-1-11 0,0 1 12 0,0 0-12 16,4 0 31-16,0 0-1 0,-4-1 0 0,4 1 0 15,0 0-30-15,1 3 8 0,3 1-8 0,-4 3 0 16,0 0 0-16,-4 0 0 0,0 0-9 0,0-4 9 16,0 8 0-16,-4-4 15 0,0 3-2 0,-8-3 0 15,0 4-13-15,-4-4 0 0,4 4 0 0,-4-1 0 16,-5-3 18-16,5 4 1 0,-4-1 0 0,-4 1 0 0,-4 0-31 15,-1-1-5-15,-7 1-2 0,-1-1 0 0,1 1 19 0,-9 0 0 16,1-1 0-16,-5-3 0 0,-3 4 0 0,-1-4 0 16,-8 3 0-16,1-3 0 0,-5 0 0 15,0 0 0-15,-8 4 0 0,0-4 0 0,0 4 12 0,-4-4 5 16,0 3 2-16,-4-3 0 16,0 0-41-16,0 0-8 0,0 0-2 15,0 0 0-15,0 0 20 0,0 0 3 0,0 0 1 0,0 0 0 16,-8-7-16-16,-4 3-4 0,4 1 0 0,0-1 0 15,0-3 7-15,-4-4 1 0,4 4 0 0,-5-4 0 0,5 4 20 0,-4-4 0 0,0 0-9 0,-4 1 9 16,4-1 0-16,-5-4 0 0,5 4 0 16,0 1 0-16,0-1 0 0,0 0-12 0,0 4 3 15,-1-4 0-15,5 4 33 0,-4 3 6 0,8-3 2 0,0 3 0 16,4 4-19-16,0 0-3 0,0 0-1 0,0 0 0 16,0 0-9-16,0 0 0 0,4-7 0 0,0 4 8 15,4 3-8-15,0 0 0 0,5 0 0 0,3 0 0 16,4 0 8-16,0 3-8 0,1 1 8 0,3-1-8 15,0 1 0-15,-3 3 0 0,3-3 8 0,0 3-8 16,-4 0 0-16,-3 0 0 0,3 1 0 16,-8 2 8-16,0 1-8 0,0 0 0 0,-4 0 0 15,1 3 8-15,-5-3 4 0,-4 4 0 0,-4 3 0 16,0-4 0-16,-1 0-12 0,-3 1 0 0,0-1 0 0,-4-3 0 16,4 3-52-16,-4 1-12 0,-4-8-2 0,-1 4-870 15,1-4-173-15</inkml:trace>
  <inkml:trace contextRef="#ctx0" brushRef="#br0" timeOffset="1538.89">18433 13432 2430 0,'0'0'69'0,"-8"0"15"0,0-3-68 0,0-1-16 15,8 4 0-15,-9-4 0 0,9 4 52 0,-12 0 6 16,4 4 2-16,4 0 0 0,-4-1 12 0,0 4 4 16,0 4 0-16,0 0 0 0,0 3-21 0,-5 4-4 15,9 0-1-15,-8 4 0 0,8 0-3 0,-4-1-1 16,0 1 0-16,4-4 0 0,-4 4-27 0,4-8-6 15,0 4-1-15,0-4 0 0,0 1-1 0,-1-4-1 16,5-4 0-16,-4 0 0 0,4-7-10 0,0 0 0 16,0 0 0-16,0 0 0 0,0 0 0 0,0 0 0 15,0-11-9-15,0-3 9 0,4-4-20 0,1 0 2 0,3-4 1 16,-4-3 0 0,4-4-9-16,0 0-2 0,0 1 0 0,4-5 0 0,-4 8 4 0,4-4 0 15,-3 7 0-15,3 1 0 0,-4-1 24 0,4 4 0 0,-4 4 0 16,4 3 0-16,-4 0 0 0,0 4 14 0,5 3-2 0,-5 1 0 15,0 3 23-15,0 3 4 0,0 1 1 0,0 3 0 16,0 4-13-16,0 0-3 0,0 3 0 16,5-3 0-16,-5 3 13 0,4 4 3 0,-4-3 0 0,4-1 0 15,-4 1-26-15,0-1-5 0,5-3-1 0,-5 0 0 16,4-1-8-16,-4-2 0 0,4 2 0 0,0 1 0 16,0-3-107-16,-4-5-23 15,5 4-5-15,-9-3-1 0</inkml:trace>
  <inkml:trace contextRef="#ctx0" brushRef="#br0" timeOffset="2640.93">17375 13115 2912 0,'0'0'83'0,"0"0"17"0,0 0-80 0,0 0-20 0,0 0 0 0,0 0 0 0,0 0 21 0,0 0 1 16,0 0 0-16,4 7 0 0,0 4 14 0,4 0 4 15,0 7 0-15,4 0 0 0,1 4-24 0,-1-1-5 16,0-3-1-16,0 4 0 0,4-4-10 0,-4 0 0 16,5 0 9-16,-5 0-9 0,0-4 0 0,-4-3 8 15,4 0-8-15,0-4 0 0,1 0 0 0,-5 1 8 16,0-5-8-16,0-3 0 0,0 0 0 0,0 0 9 15,-4-3-9-15,4-5 0 0,0 1 12 0,-4 0-4 16,5-7 0-16,-1-1-8 0,-4 1 9 0,4-8-9 16,-4 0 0-16,0-3 9 0,0-4-9 0,0 4 0 15,-4-4 0-15,4 4 0 0,-4 4 0 0,4-1 0 16,-4 4 8-16,0 3-8 0,4 5 0 0,-4 2 12 0,0 1-12 16,0 7 12-16,0 0 17 0,0 0 4 15,0 0 1-15,0 7 0 0,-4 8-5 0,4-1-1 16,0 1 0-16,4 3 0 0,0 3-12 0,0 1-2 15,4 0-1-15,-4-1 0 0,5 1-13 0,-1-1 9 16,0-3-9-16,0 0 8 0,0-3 4 0,4-1 0 0,0 1 0 16,-4-1 0-16,5-7-12 0,-1 4 0 0,0-4 9 0,-4 1-9 31,4-5-48-31,-4 1-13 0,4 3-3 0,1-3-936 0,-5-1-188 0</inkml:trace>
  <inkml:trace contextRef="#ctx0" brushRef="#br0" timeOffset="4353.35">18283 15353 1638 0,'0'0'36'0,"0"0"7"0,0 0 1 0,0 0 3 0,8-4-38 0,-4-3-9 0,0 3 0 0,0-3 0 16,4 7 88-16,0-3 15 0,0-1 3 0,1 4 1 15,3 0-34-15,0 0-6 0,0 0-2 0,0 0 0 16,4 0-34-16,1 0-7 0,3 0-2 0,0-4 0 16,4 1 15-16,1 3 3 0,-1 0 1 0,4 0 0 15,5-4-13-15,-1 4-2 0,1-7-1 0,7 3 0 16,-3 4-13-16,3-3-4 0,5-1 0 0,-5 1 0 16,-3-1 3-16,3 0 0 0,1-6 0 0,-1 2 0 15,5 1-3-15,-4-7-8 0,3 3 12 0,-3 4-4 16,-1-4 5-16,1 4 1 0,-5-4 0 0,-3 0 0 15,3 4-14-15,-3 0-16 0,-9-4 3 0,4 4 1 0,-7 3 30 0,-1 0 6 16,-4 1 2-16,0-1 0 0,0 1 2 0,-3-1 0 16,-5 0 0-16,4 4 0 0,-8-3-12 0,4 3-3 15,-4 0 0-15,-4 0 0 16,4 0-13-16,-4 0 0 0,0 0 0 0,0 0 0 0,0 0 0 0,0 0-15 16,0 0 2-16,0 0 0 15,0 0-15-15,0 0-4 0,0 0 0 0,0 0 0 16,0 0-7-16,0 0-1 0,0 0-1 0,0 0 0 15,0 0 12-15,0-4 2 0,0-3 1 0,0 7 0 0,0 0 14 0,0 0 4 16,-4-4 0-16,0-3 0 0,0 0 8 0,4 7 8 16,0 0-8-16,0-4 11 0,0 4 23 0,0 0 5 15,0 0 1-15,0-10 0 0,0 10-3 0,0 0 0 0,0 0 0 0,4-4 0 16,-4 4 6-16,4 0 1 0,4 0 0 16,0 0 0-16,-4 4-26 0,0-1-5 15,5 4-1-15,-5 1 0 0,0 2 5 0,0-2 1 16,-8 6 0-16,4-3 0 0,-4-4-3 0,0 4-1 0,-1-4 0 0,-3 0 0 15,0 0-6-15,0 1 0 0,0-1-8 0,-4 0 12 16,4-3-12-16,-4-4 9 0,4 0-9 0,-1-4 8 16,1-3-8-16,-4 0 0 15,8-1 0-15,0-2 0 0,0-5 0 0,0 1 0 16,4-1 0-16,4 1 0 0,0-4-9 0,0 0 9 0,4 4-12 16,4-4 12-16,1 3-10 0,-1 1 10 0,4-1-8 0,-4 4 8 15,4 1 0-15,0 6 0 0,1 0 0 0,-1 8 0 16,0 0 0-16,0 3 11 0,1 0-1 0,-1 0 0 15,-4 4 6-15,-4 0 0 0,4 3 1 0,-8 1 0 16,0-4-8-16,-4-1-1 0,0 1-8 0,0-4 12 16,-4 4 3-16,0-4 0 0,-4 1 0 0,0-1 0 15,-4-4-15-15,0 5 0 0,-1-5 8 0,1-3-8 0,0-3 0 0,-4-1 0 16,8 0 8-16,-4-3-8 0,0 0 0 0,-1 0 0 16,5-4 0-16,0 4 0 0,4-4-9 0,0 4 9 15,0 0 0-15,0-1-9 0,4 8 9 0,0-7 0 16,0 7 0-16,4-3 8 0,-4 3-8 0,8-4 0 15,-4 4 0-15,4 0 0 0,0 0-8 0,0 0-4 16,1 4 0-16,3-1-952 16,4 4-192-16</inkml:trace>
  <inkml:trace contextRef="#ctx0" brushRef="#br0" timeOffset="5183.13">22620 15587 3056 0,'0'0'68'0,"-4"-7"13"0,4-4 3 0,-4-3 1 0,4-1-68 0,0-3-17 0,-4 4 0 0,4 3 0 0,0 0 50 0,0 11 6 15,0 0 2-15,0 0 0 0,0 0-7 0,0 0-2 16,0 0 0-16,0 7 0 0,4 4-27 0,-4 4-6 15,4 6 0-15,-4 1-1 0,4 3-7 0,-4 4-8 16,4 0 11-16,0 3-11 0,-4 1 8 0,4-1-8 16,0 0 0-16,0-3 0 0,-4 0 0 0,4 0 0 15,4-4 0-15,-4-3 0 0,4-1 0 0,0 1 0 0,1-4 0 16,-1-4 0 0,0-3-15-16,4 0-9 0,-4-7-3 0,4-1 0 15,-4-3-85-15,4 0-18 0,-3-3-3 0,-1-8-1 16,4 0-65-16,-4 0-13 0,-4-3-2 0</inkml:trace>
  <inkml:trace contextRef="#ctx0" brushRef="#br0" timeOffset="5368.64">22397 15746 2566 0,'0'0'56'0,"-12"0"12"0,4 3 3 0,-1-3 1 0,-3 4-57 0,12-4-15 0,-8 3 0 0,8-3 0 15,0 0 88-15,8 4 14 0,0 0 3 0,9-1 1 16,3-3-66-16,0-3-12 0,9-1-4 0,3-3 0 15,-4 0-1-15,9 3-1 0,3-7 0 0,1 4 0 0,3-7-22 16,-3-1 0-16,4 4-12 0,-1-3-908 16,-3 0-180-16</inkml:trace>
  <inkml:trace contextRef="#ctx0" brushRef="#br0" timeOffset="6335.06">19653 15194 918 0,'0'0'26'0,"0"0"6"0,-8-7-32 0,4 0 0 0,-4 3 0 0,8 4 0 15,0 0 156-15,-4-7 24 0,-5 0 6 0,5 0 1 16,0-1-47-16,4-2-8 0,0 10-3 0,0-8 0 16,0 1-44-16,0 0-9 0,0-4-1 0,4 0-1 15,0 1-17-15,0-1-3 0,5 4-1 0,-1-4 0 16,0 0-21-16,0 0-5 0,0 0-1 0,0-3 0 15,0 3 20-15,0 0 4 0,0-3 1 0,1-1 0 16,-1 5 1-16,-4-5 1 0,4-3 0 0,0 4 0 16,-4-4-9-16,4-4-3 15,0-3 0-15,-4 0 0 0,-4-1-9 0,4-6-3 0,-4 0 0 0,0-4 0 16,0-4-6-16,0 0-2 0,-4 1 0 0,0-5 0 0,0 1-13 0,-4 0-8 16,4 3 10-16,0-3-10 0,0 0 34 0,0 0 1 15,0 3 0-15,-4 0 0 0,4 4-19 0,0-3-3 16,-1 6-1-16,1 1 0 0,-4-1-2 0,4 5-1 15,0 2 0-15,-4 1 0 0,4 7-1 0,0 0 0 16,-4 0 0-16,4 4 0 0,0-1 7 0,0 4 1 16,4 1 0-16,-4 2 0 0,0 1-1 0,4 0 0 15,0 7 0-15,0 0 0 0,-4-4-15 0,4 4 0 16,0 0 0-16,0 0 0 0,0 0 0 0,0 0-13 16,4-7 1-16,-4 7 0 0,0 0-7 0,0 0-1 15,0 0 0-15,4-3 0 16,-4 3-68-16,0 0-13 0,8 0-3 0,-4 0-1 15,4 0-63-15,-8 0-12 0,4 0-2 0,-4 0-1034 0</inkml:trace>
  <inkml:trace contextRef="#ctx0" brushRef="#br0" timeOffset="6864.64">19612 13803 2055 0,'0'0'45'0,"0"0"10"0,-4-3 1 0,4 3 2 0,0 0-46 0,-4-11-12 0,0 4 0 0,0 0 0 16,4-1 99-16,0 1 17 0,0 7 4 0,0 0 1 15,0 0-23-15,4-7-5 0,0 0-1 0,0 0 0 16,0 3-14-16,4-3-3 0,1 3-1 0,-1 0 0 16,4-3-21-16,0 4-4 0,0-1-1 0,4-3 0 15,1 3-7-15,-1-3-1 0,0 7-1 0,4-7 0 0,5 3-24 0,-1-3-5 16,0 3-1-16,5 1 0 0,-1 3 2 16,-4-4 0-16,9 1 0 0,-5-1 0 0,4 0-11 0,1 1 10 15,-1-1-10-15,5-3 10 0,-1 3-10 0,5 1 10 16,-1-4-10-16,5 3 10 0,0 0-10 0,-1-3 0 15,-3 4 0-15,3-1 0 16,1 0 0-16,-1 1 0 0,5-1 0 0,-4 1 0 0,7-5 0 16,-3 5 0-16,4-1 0 0,-5-3 0 0,5 3 0 15,-4-3 0-15,3 4 0 0,1-5 0 0,0 1 0 0,3 4 0 16,1-5 0-16,0 1 0 0,0 0 0 16,-5 0 0-16,1 3 0 0,0-3-11 0,-5 0 11 15,1 3 0-15,4 0 0 0,-1 1 0 0,-3-1 0 0,0-3 0 16,-5 7 0-16,1-4 0 0,-5 4 0 0,1-3-10 15,-9 3 10-15,5 0-10 0,-5 0 10 16,-3 0 0-16,-1 0 0 0,0 0 0 0,-3 0 0 0,-1 3 0 16,-4-3 0-16,1 0 0 0,-1 4 0 0,-8-4 0 0,4 4 0 15,0-4 0-15,-3 3 0 0,-1-3 0 16,0 0 0-16,0 0 0 0,-4 0 0 0,4 4 8 16,0-4-8-16,-3 3 8 0,3-3-8 0,-4 0 0 0,0 0 0 15,0 4 0-15,-4-4 0 0,0 4 8 0,4-4-8 16,-4 0 8-16,0 0-8 0,-4 0 0 0,8 0-8 0,-8 0 8 15,4 3 0-15,-4-3-10 0,0 0 10 16,0 0 0-16,0 0-69 16,0 0-7-16,0 0-2 0,0 0 0 15,0 0-110-15,0 0-21 0</inkml:trace>
  <inkml:trace contextRef="#ctx0" brushRef="#br0" timeOffset="7749.27">19389 13775 2253 0,'0'0'49'0,"0"0"11"0,-8 0 1 0,8 0 3 0,0 0-51 0,0 0-13 16,0 0 0-16,-4-4 0 15,4 4-28-15,0 0-9 0,0 0-2 0,0 0-924 0</inkml:trace>
  <inkml:trace contextRef="#ctx0" brushRef="#br0" timeOffset="7881.92">19195 13821 2228 0,'-12'0'63'0,"4"-3"14"0,-1-1-61 0,1 4-16 0,0-3 0 0,4-1 0 31,-4 4-60-31,0-4-16 0,0-3-2 0</inkml:trace>
  <inkml:trace contextRef="#ctx0" brushRef="#br0" timeOffset="8001.6">18923 13825 1888 0,'-16'-4'53'0,"8"1"13"0,4-1-53 0,-4 1-13 0,0 3 0 0,0-4 0 15,-1 4-12-15,1-4-6 0,-4 4-1 0,4-3-772 16</inkml:trace>
  <inkml:trace contextRef="#ctx0" brushRef="#br0" timeOffset="8135.24">18611 13839 2609 0,'-12'-3'74'0,"12"3"16"0,-8 0-72 0,-4 0-18 16,4 0 0-16,0 0 0 0,-1 0 74 0,5-4 11 16,4 4 3-16,-8 0 0 0,8 0-32 0,0 0-5 15,0 0-2-15,0 0 0 16,0 0-94-16,0 0-19 0,0 0-4 0,0 0-1 0</inkml:trace>
  <inkml:trace contextRef="#ctx0" brushRef="#br0" timeOffset="9025.71">16868 13627 2354 0,'0'0'52'0,"0"0"10"0,0 0 2 0,0 0 3 0,0 0-54 0,0 0-13 0,0 0 0 0,0 7 0 16,0 4 33-16,0 0 4 0,4 3 1 0,0 0 0 15,5 8-22-15,-1-4-4 0,0 4 0 0,0-8-1 16,0 4-11-16,4 4 0 0,0-4 9 0,0-4-9 16,-3 1 0-16,-1-1 0 0,4-3 0 0,-4-4 8 15,0 4-8-15,0-8 0 0,0 1 0 0,0 0 8 0,-4-4-8 0,-4 0 8 16,4 0-8-16,5-4 8 0,-5-3 10 0,0 0 2 15,0-1 1-15,-4-2 0 0,4-1-1 0,0-4 0 16,-4 1 0-16,4 0 0 0,-4-1-20 0,0-3 0 16,-4 0 0-16,4-3 8 0,0-1-8 0,0 4 9 15,-4 0-9-15,4 3 10 0,0 1-10 16,-4 0 0-16,8 6 0 0,-4 1 0 16,0 7 0-16,0 0 21 0,0 0-2 0,0 0-1 0,0 0 8 15,0 0 2-15,4 0 0 0,0 7 0 0,0 4 8 0,0 0 1 16,4 3 1-16,0 1 0 0,0-1-8 0,0 4-2 15,0 0 0-15,1 0 0 0,3-3-3 0,0 3-1 16,0-4 0-16,0 1 0 0,-4-1-14 0,4 0-10 16,-3 1 12-16,-1-4-12 0,0 3 0 15,0-3 0-15,0-4 0 0,0 4-12 16,-4 0-84-16,0-4-16 0,4 4-3 0,-4-4-768 16,0 0-153-16</inkml:trace>
  <inkml:trace contextRef="#ctx0" brushRef="#br0" timeOffset="9333.89">17399 13962 2282 0,'0'0'50'0,"0"0"10"0,0 0 3 0,-8-4 1 0,-4 4-51 0,4 0-13 0,-4 4 0 0,0-4 0 16,-1 4 54-16,1-1 8 0,0-3 2 0,4 4 0 15,0-1-44-15,0 1-9 0,8-4-2 0,0 0 0 16,-8 7-9-16,8-7 0 0,0 0 0 0,-4 4 0 0,0 3-12 0,4 0 12 15,4 0-10-15,0 1 10 16,4-5-13-16,-4 4 3 0,4-3 1 0,4 3 0 0,-4 0-9 0,4-3-2 16,5 3 0-16,-5 0 0 0,4 1 20 0,-4-1 0 15,0 0 0-15,0 4 0 0,1-4 0 0,-5 4 0 16,0 0 8-16,0-1-8 0,-4-2 33 0,0-1 1 16,0 4 0-16,-8-4 0 0,4 4 22 0,-4-4 4 15,0 0 0-15,0 0 1 0,-4-3-21 0,4 3-4 16,-4-3 0-16,-1-1-1 0,9-3-35 0,-8 4-11 15,0-4 0-15,8 0 0 16,-8 0-199-16,4-4-40 0</inkml:trace>
  <inkml:trace contextRef="#ctx0" brushRef="#br0" timeOffset="9699.9">17598 13937 1908 0,'0'0'42'0,"0"0"9"0,0 0 1 0,4-8 1 0,-4 8-42 0,0 0-11 0,4-3 0 0,-4 3 0 16,0 0 93-16,0 0 17 0,0 0 3 0,0 0 1 16,-8 0-34-16,8 0-6 0,-8 0-2 0,0 0 0 15,0 3-48-15,-1 1-11 0,5 0-1 0,-4 3-1 16,4-3-3-16,0 3-8 0,0 0 12 0,0 0-4 16,0-3-8-16,0 3 0 0,4 0 0 0,0-3 0 15,0-4 0-15,0 7-9 0,0-3 9 0,4 3-10 16,-4 0 10-16,8-3 0 0,-4-1 0 0,4 1 0 15,0-1-8-15,5-3 8 0,-1 4-8 0,0-4 8 0,4 0 0 0,-4 4-8 16,0-1 8-16,1-3 0 0,-1 4 0 0,0-1 0 16,-4 1 0-16,0 3 0 0,0-3 0 15,-4 3 0-15,-4 0 0 0,0 4 0 16,-4 0 46-16,0-4 8 0,-4 4 2 0,0 3 0 16,-4-3-6-16,0 4-1 0,-5-5 0 0,1 1 0 0,4 0-23 15,0-4-5-15,0 4-1 0,0-4 0 0,3-3-2 0,-3 3-1 16,4-3 0-16,0-4 0 15,0 3-110-15,0-3-23 0,0-3-4 0</inkml:trace>
  <inkml:trace contextRef="#ctx0" brushRef="#br0" timeOffset="30792.51">16949 17346 1987 0,'0'0'44'0,"0"0"8"0,0 0 3 0,0 0 1 0,0 0-45 0,0 0-11 16,0 0 0-16,0 0 0 0,4 7 59 0,0 0 9 15,5-3 3-15,-1 3 0 0,8 0 2 0,0 0 1 16,0-3 0-16,5 3 0 0,3-3-47 0,0-1-10 16,5 1-1-16,-1-1-1 0,0-3-5 0,1 0-1 15,-1 0 0-15,-4 0 0 0,5 0 1 0,-9-3 0 16,4-1 0-16,-3 1 0 0,-5-1-10 0,0 0 0 15,-4-3 0-15,0 0-11 0,-4 3 0 0,1 1 0 16,-9 3 0-16,0 0 0 0,0 0 11 0,0 0-10 0,0 0 10 0,0 0-10 16,0 0 2-16,0 0 0 15,0 0 0-15,0 0 0 0,0 0 8 0,-4 3 0 0,-5 5 0 16,5-1 0-16,0 4 0 0,-4-1 11 16,-4 5-3-16,0-1 0 0,4 4 4 0,-8 0 0 0,-1 0 0 15,1 4 0-15,0-4 25 0,-4 4 6 0,3-4 1 16,-3 0 0-16,0 0-20 0,-4 3-3 0,3-6-1 0,-3 3 0 15,0-4 32-15,-1 0 5 0,1 1 2 0,0-4 0 16,-5 3-17-16,5-3-3 0,-4-4-1 0,3 0 0 16,1-3-6-16,-4 0 0 0,3-8-1 0,1 4 0 15,4-4 4-15,-1-3 1 0,1 0 0 0,4-4 0 16,4-3-8-16,-4-1-2 0,8-3 0 0,-1 0 0 16,5-3-3-16,0-5-1 0,4 1 0 0,4 0 0 0,0-4-11 15,5-3-3-15,-1 3 0 0,8-4 0 16,-4 1-8-16,4 0 10 0,4 3-10 0,-3 0 10 15,3 0 1-15,0-3 0 0,1 6 0 0,-1 1 0 16,0 0-11-16,0 3 0 0,1 1 0 0,-1 3 7 0,-4 0-7 16,4 0 0-16,-3 0 0 0,-1 3 0 15,4 1 0-15,0-1 0 0,5 5 0 0,-5-1 0 16,0 0-101-16,4 7-20 16,-3-3-4-16,7 7-891 0,-4 4-179 0</inkml:trace>
  <inkml:trace contextRef="#ctx0" brushRef="#br0" timeOffset="31168.5">17906 17518 2268 0,'0'0'50'0,"0"0"10"0,0 0 3 0,0 0 0 0,8 0-51 0,0 4-12 16,4 0 0-16,-4-1 0 0,5-3 56 0,-1 0 9 15,4 0 2-15,0 0 0 0,0 0-34 0,-3 0-6 16,3 0-2-16,0 0 0 0,0-3-25 0,0 3-16 16,1-4 3-16,-1 0 0 15,-4 1-133-15,0-1-26 0,0 1-6 0,-4-1-778 0</inkml:trace>
  <inkml:trace contextRef="#ctx0" brushRef="#br0" timeOffset="31303.14">17910 17475 1862 0,'0'0'52'0,"0"0"13"0,-4-3-52 0,4 3-13 0,0 0 0 0,0 0 0 16,0 0 98-16,4-8 17 0,4 1 3 0,0-4 1 16,8 4-56-16,1-4-11 0,-1 4-3 0,4-4 0 15,4 1-39-15,-3-1-10 0,7 0 0 0,0-3-709 16,1 3-144-16</inkml:trace>
  <inkml:trace contextRef="#ctx0" brushRef="#br0" timeOffset="31850.67">18891 16614 2134 0,'4'-14'95'0,"-4"-1"19"0,0 4-91 0,4 4-23 15,-4-4 0-15,0 4 0 0,0 7 100 0,0 0 15 16,0 0 3-16,0 0 1 0,0 0-42 0,-8 4-8 16,0 3-1-16,-4 4-1 0,-1 3-22 0,5 1-4 15,-4 6-1-15,0 4 0 0,-4 1-8 0,4-1-3 0,-1 4 0 0,1-4 0 16,4-3 3-16,0 3 0 0,0-4 0 0,0 1 0 15,0-4-14-15,0-4-2 0,0 1-1 0,-1-1 0 16,1-3-4-16,4 0-1 0,-4 0 0 0,0-8 0 16,0 5-1-16,0-5 0 0,0 1 0 0,4-4 0 15,-4-4 26-15,-5 1 5 0,5-5 0 0,-4 1 1 16,4 0-25-16,-4-7-4 0,4 3-2 0,0-7 0 16,-4 3 0-16,-1-3 0 0,5 0 0 0,-4 0 0 15,4 0-10-15,-4-3 0 0,4-1 0 0,0 4 8 16,4 0-8-16,-5 4 0 0,5-1 0 0,-4 1 8 15,4 3-58-15,4 11-12 0,0 0-2 0,0 0-1 16,0 0-102-16,4-4-20 0,4 4-4 0,1 4-669 16,-1 3-133-16</inkml:trace>
  <inkml:trace contextRef="#ctx0" brushRef="#br0" timeOffset="32113.98">18725 16946 2300 0,'0'0'51'0,"0"0"10"0,0 0 3 0,0 0 0 0,0 0-52 0,0 0-12 15,0 0 0-15,0 0 0 0,0 0 102 0,0 7 18 16,0 0 3-16,0 0 1 0,-4 0-39 0,4 1-7 16,-4-1-2-16,4 4 0 0,0-1-19 0,-5 1-4 0,5 0-1 15,0 3 0-15,-4-3-22 0,4 4-5 0,0-1-1 0,0 0 0 16,0 1 16-16,0-1 4 16,-4 1 0-16,4-4 0 0,0-1-26 0,-4 1-5 0,4 4-1 0,0-5 0 15,0-2-3-15,-4-1-1 16,4 4 0-16,0-4 0 0,0 0-8 0,0-7 0 0,0 0 0 0,4 7 0 15,-4-7 0-15,0 0-11 0,0 0 3 0,0 0 0 32,4 7-167-32,-4-7-33 0,0 0-6 0,0 4-2 0</inkml:trace>
  <inkml:trace contextRef="#ctx0" brushRef="#br0" timeOffset="32766.23">18538 17432 2055 0,'-8'0'45'0,"-4"-4"10"0,4 4 1 0,-4-3 2 0,0 3-46 0,3 0-12 16,1 0 0 0,-4 0 0-16,8 0 104 0,4 0 18 0,0 0 4 0,0 0 1 0,0 0-41 0,4 0-8 15,8 3-2-15,0-3 0 0,9 4-18 0,3-4-4 16,4 0-1-16,9 0 0 0,7-4-7 16,1 4-2-16,4-3 0 0,-1-1 0 0,5 1-17 0,0-1-4 15,-9 0-1-15,5 4 0 0,-9-3-13 0,5 3-9 16,-8 0 12-16,-1 0-12 0,-8 0 8 0,1 0-8 15,-9 0 0-15,0 0 0 0,-3 3 15 0,-5-3-4 16,-4 0-1-16,-8 0 0 16,0 0-2-16,0 0-8 0,0 0 12 0,-4 4-4 15,-4 0-8-15,0-1 0 0,-5 1 0 0,1-1 0 16,0 1-73-16,0 0-7 0,-4 3-2 0,4-4 0 16,-5 8-127-16,5-4-26 0,0 1-5 0</inkml:trace>
  <inkml:trace contextRef="#ctx0" brushRef="#br0" timeOffset="33769.54">18542 17764 2142 0,'0'0'47'0,"0"-8"9"0,0 1 3 0,0 0 1 0,0 7-48 0,0 0-12 15,0 0 0-15,0 0 0 0,0 0 89 0,0 0 15 16,0 0 4-16,0 0 0 0,4 7-36 0,0 8-8 15,4-1 0-15,-3 4-1 0,-1 4-8 0,4-1-2 16,0 4 0-16,0-3 0 0,0 3-42 0,4 0-11 16,-4-3 0-16,4 3 0 0,1-3 0 0,3 0 0 15,-4-8 0-15,0 4 0 0,0-4 0 0,0-3 0 16,5 0 0-16,-5-4 0 0,0-3 0 0,0-4 0 0,0 0 0 16,0-4 0-16,1-3 0 0,-1-4 0 0,-4 0 0 15,4-3 0-15,-4 0 0 0,0-4 0 0,-4 0 0 0,0-4 0 16,0 4 0-16,-4-4 0 15,4 1-10-15,-4-1 10 0,0 0 0 0,-4 4 0 16,4-3 0-16,0 6 0 0,-4 1 0 0,4 0 0 16,0 3 0-16,0 0 0 0,0 11 8 0,0 0-8 0,0 0 12 0,0 0-12 15,4-4 13-15,-4 4-4 0,9 4-1 0,-1 0 0 16,0-1 6-16,-4 8 1 0,4-4 0 0,4 4 0 16,-4 3-15-16,0-3 8 0,4 7-8 0,-3-3 0 15,-1-1 36-15,0 4 2 16,4 0 0-16,-4 0 0 0,0-4-10 0,4 5-1 0,-4-1-1 0,0 0 0 15,5-4 13-15,-9 0 2 0,4 1 1 0,0-4 0 16,0 3-29-16,-4-3-5 0,4-4-8 0,-8 0 11 16,8-3-11-16,-4-1 8 0,-4-3-8 0,4 4 8 15,-4-4-8-15,0 0-11 0,4-4 3 0,0 1 0 16,1-1-102 0,-1-7-20-16,0 4-4 0,0-4-1262 0</inkml:trace>
  <inkml:trace contextRef="#ctx0" brushRef="#br0" timeOffset="36830.38">19714 17475 2185 0,'0'-14'48'0,"0"14"9"0,0-11 3 0,8 0 2 0,0 4-50 0,0-4-12 15,4 0 0-15,0 1 0 16,0-1 85-16,5 4 15 0,3-4 2 0,-4 4 1 0,4-1-47 0,-3 1-8 0,3 0-3 0,-4 0 0 16,4 3-45-16,-3 0 0 0,-5 1-10 0,4 3 2 15,-8 3 8-15,4-3 0 0,-4 4 0 0,-4 3 0 32,4-3-28-32,-8 3-3 0,5-3-1 0,-1 3 0 15,-4 0-35-15,-4-3-7 0,-1 3-2 0,5-7 0 16,-4 4-21-16,-4-1-5 0,4 1-1 0,-4-4 0 15,0 0-11-15,0-4-2 0,-4 1-1 0,4-1 0 0,-9 0 84 0,5-3 17 0,-4 0 3 0,0 3 1 16,0-3 115-16,-1 0 23 0,1 0 5 0,0 3 1 16,4-3-22-16,4 3-4 0,8 4-1 0,-8-3 0 15,8 3-34-15,0 0-7 0,0 0-2 0,0 0 0 16,0 0-10-16,0-8-3 0,4-2 0 0,4 2 0 16,4 1-38-16,0 0-11 0,0 0 0 0,4 3 0 15,1-3 0-15,3 0 8 0,-4 3-8 0,0 1 0 16,-3-1-87-1,3 0-21-15,-4 4-5 0,-4-3-986 0</inkml:trace>
  <inkml:trace contextRef="#ctx0" brushRef="#br0" timeOffset="37093.65">19933 17054 2019 0,'0'0'44'0,"-5"-4"10"0,5 4 2 0,0 0 0 0,0 0-44 0,0 0-12 16,0-7 0-16,0 7 0 0,5-7 61 0,3 3 11 15,0 0 1-15,0 1 1 0,4 3-2 0,0 0-1 16,4 3 0-16,5-3 0 0,-5 8-22 0,4-5-4 16,0 4-1-16,1 1 0 0,3 2-9 0,-4-2-3 0,0 2 0 0,-3 5 0 15,-1-1-20-15,-4 4-4 0,4 0 0 0,-8 0-8 16,0 0 0-16,1 4 0 0,-9 0 0 0,0 3 0 16,-4-4 0-16,-1 5 0 0,-3-5 0 0,0 5 0 15,0-8 26-15,-4 3 5 16,0-3 1-16,0 0 0 0,0 0-32 0,-1-3 0 0,5-1 0 0,0-3 0 31,0 0-50-31,0-4-13 0,4 0-2 0,-4 0-768 0,4 0-154 0</inkml:trace>
  <inkml:trace contextRef="#ctx0" brushRef="#br0" timeOffset="38150.83">20901 16733 2162 0,'0'-7'91'0,"0"-4"-73"0,-4 4-18 0,4-4 0 16,0 11 56-16,0-7 8 0,0 7 2 0,0 0 0 0,0 0 7 0,0 0 2 16,0 0 0-1,-4 7 0-15,0 4-37 0,4 0-7 0,-4 7-2 0,-4 0 0 16,4 3-5-16,0 1 0 0,-4-1-1 0,4-3 0 0,-4 4-13 16,3-4-2-16,-3 0-8 0,-4 0 12 15,8-3 4-15,-4-1 0 0,0 0 0 0,0-3 0 0,-4-4 20 0,4 1 5 16,-1-1 1-16,1-4 0 0,0-3-8 0,0 0-2 15,-8 0 0-15,4-7 0 0,0 0 10 0,-5 0 2 16,5-4 0-16,0 0 0 0,-4-3-10 0,4 3-2 16,0-3 0-16,3 3 0 0,1-4-32 0,4 4 0 15,-4 1 0-15,8-1 0 0,-8 0-21 0,8 0-2 16,0 4 0-16,0 0 0 16,4 0-149-16,-4 7-31 0,4-4-5 0,4 0-636 0,-4 4-126 0</inkml:trace>
  <inkml:trace contextRef="#ctx0" brushRef="#br0" timeOffset="38369.25">20776 17032 2101 0,'0'0'60'0,"0"7"12"0,0 0-57 0,0 1-15 0,0 2 0 0,4 1 0 16,-4 4 77-16,4-5 13 0,-4 5 2 0,0-1 1 16,0 4 14-16,0 4 2 0,0 3 1 0,4-3 0 15,-4 7-46-15,4-8-8 16,-4 4-3-16,0-3 0 0,0 0-20 0,0-1-4 0,0-6-1 0,0 3 0 15,4-4-16-15,-4-3-3 0,0 3-1 0,0-3 0 16,0-4-8-16,0 4 0 0,0-4 0 0,0 1 8 16,0-8-79-16,4 3-16 15,0 1-3-15,-4-4-770 0,4 3-153 0</inkml:trace>
  <inkml:trace contextRef="#ctx0" brushRef="#br0" timeOffset="38699.36">21148 17356 2278 0,'0'0'50'0,"0"0"10"0,0 0 3 0,0 0 1 0,0 0-51 0,9-7-13 0,-1 4 0 0,0-5 0 16,4 5 49-16,4-1 7 0,0-3 2 0,1 3 0 15,-1 1-40-15,-4-1-8 0,4 0-2 0,0 1 0 16,1-1-34-1,-1 1-7-15,-4-1-2 0,0 0 0 0,-4 4-157 0,0-3-31 0</inkml:trace>
  <inkml:trace contextRef="#ctx0" brushRef="#br0" timeOffset="38825.03">21169 17259 1739 0,'0'0'49'0,"0"0"11"0,0 0-48 0,0 0-12 15,4-7 0-15,-4 0 0 0,8-1 31 0,-4-2 3 16,4 2 1-16,4 1 0 0,4 0-21 0,1 0-4 15,3 0-1-15,4-4-820 0</inkml:trace>
  <inkml:trace contextRef="#ctx0" brushRef="#br0" timeOffset="39550.08">21805 17237 1911 0,'0'0'42'0,"0"0"9"0,0 0 1 0,0 0 2 0,0-10-43 0,0 2-11 16,0 8 0-16,8-3 0 0,0-4 34 0,0 3 5 16,5 0 1-16,3 1 0 0,0-1 9 0,4 4 3 15,1 0 0-15,-1 0 0 0,4 0-7 0,-4 4-1 16,1-4 0-16,3 0 0 16,0 3-17-16,-3 1-4 0,-1-4-1 0,0 4 0 0,0-1-2 0,-3 1 0 15,-5-1 0-15,0 1 0 0,0 0-20 0,-4-4 9 0,0 3-9 0,-8-3 0 16,0 0 8-16,0 0-8 15,8 7 0-15,-4 1 0 0,0-1 0 0,-4 0 0 0,-4 4 8 0,-4 0-8 16,4 3 0-16,-4-3 0 0,-4 3-8 0,4-3 8 16,-4 7-9-16,-5-3 9 0,1-1-8 0,-4 0 8 15,4 1 0-15,-4-1-8 0,-1 1 8 0,1-5 0 16,0 5 0-16,-5-8 0 0,1 4 0 0,4-4 0 16,-4-3 14-16,-1-1 2 0,1 1 0 0,4-4 0 15,-1 0 23-15,-3-7 5 0,8-1 0 0,-4-2 1 16,-1-5 3-16,5 1 1 0,-4-4 0 0,8-4 0 15,-5 1-28-15,5-5-5 0,4 1-2 0,0-4 0 16,0 4 13-16,4-4 2 0,4 0 1 0,0 1 0 16,0-5-1-16,4 4 0 0,0-3 0 0,4-1 0 15,0 5-12-15,4-1-2 0,1 0-1 0,3 4 0 0,-4 0-14 16,0 3 0-16,4-3 0 0,-4 7 0 16,5 0-43-16,-5 0-8 0,4 0-1 0,0 3-1 15,0 8-154-15,1 0-30 0,-1 0-7 0</inkml:trace>
  <inkml:trace contextRef="#ctx0" brushRef="#br0" timeOffset="39948.03">22482 17353 2893 0,'0'0'82'0,"0"0"18"0,0 0-80 0,0 0-20 0,0 0 0 0,0 0 0 15,0 0 13-15,0 0-1 0,0 0 0 0,0 0 0 16,8 0 32-16,-8 0 7 0,0 0 1 0,0 0 0 15,0 0-32-15,0 0-7 0,0 0-1 0,0 0 0 16,0 0-12-16,0 0 0 0,0 0 0 0,4-4 0 16,-4-3 28-16,0 7 4 0,4-7 0 0,-4 7 0 15,0 0-32-15,0 0 0 0,0 0 0 0,0 0 0 0,0 0 0 0,0 0 0 16,0 0 0-16,0 0 0 16,0 0-20-16,0 0-9 15,0 0-3-15,4-8 0 0,-4 8 32 0,0 0 0 0,8 0 0 0,-8 0 0 16,0 0 0-16,4 0 0 0,-4 0 0 0,0 0-914 15,4 4-177-15</inkml:trace>
  <inkml:trace contextRef="#ctx0" brushRef="#br0" timeOffset="41906.78">22903 17219 2077 0,'-4'-10'45'0,"-4"-5"10"0,4-3 1 0,-4 0 4 0,4 4-48 0,0-1-12 15,0-3 0-15,0 7 0 0,0-3 80 0,4 7 15 16,0-4 2-16,0 11 1 0,0 0-46 0,0 0-10 15,0 0-2-15,0 0 0 0,4 4-24 0,4 6-4 0,-4 1-2 0,4 4 0 16,0 3 6-16,0 3 0 0,1 1 1 0,-1 3 0 16,4 0-17-16,-4 1 10 15,4-8-10-15,0 0 8 0,4 3-8 0,-3-3 0 0,-1-7 0 16,0 4 0-16,0-1 0 0,-4-7 0 0,4 4 0 0,1-7 0 16,-1-1 12-16,0-3-2 0,0 0-1 15,-4-3 0-15,0-5-1 0,0 5 0 0,4-4 0 16,-3-1 0-16,-1-2-8 0,-4-1 0 0,4 0 9 0,0 0-9 15,-4-3 11-15,0-4-3 0,-4 0 0 16,4 0 0-16,-4 0-8 0,0 0 12 0,0-4-12 16,-4 0 12-16,4 1-12 0,0-1 0 0,-4 0 0 15,4 1-11-15,-4 3 20 0,0 3 4 0,4 1 1 0,0 3 0 16,-4 0-14-16,4 1 0 0,0 10-12 0,0 0 12 16,0 0 20-16,0 0 12 0,0 0 1 0,0 0 1 15,0 0-21-15,0 0-4 0,4 7-1 0,-4 0 0 0,4 0 1 16,0 8 0-16,0-1 0 0,0 4 0 0,0 0 7 0,0 0 0 15,0 0 1-15,0 0 0 0,4 0 11 0,-4 0 1 16,1 0 1-16,-1-3 0 0,0-5-30 16,0 5-10-16,0-4 0 0,-4-4 0 15,8 4 10-15,-4-8 9 0,0 1-1 0,0-1-8 16,4 1-95-16,-4 0-25 0,4-4-6 16,-4-4-115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1-16T21:11:53.323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55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T" name="resolution" value="1" units="1/dev"/>
        </inkml:channelProperties>
      </inkml:inkSource>
      <inkml:timestamp xml:id="ts1" timeString="2020-01-16T21:12:14.449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408 1081 1422 0,'0'-7'31'0,"0"-1"6"0,0-2 2 0,4-1 1 0,-4 7-32 0,0-7-8 0,4 1 0 0,-4-1 0 16,0-4 85-16,-4 5 15 0,0-5 4 0,-4 5 0 15,4-8-23-15,-4 7-4 0,0 4-1 0,-9-4 0 0,9 7-19 0,-4 1-4 16,4 3-1-16,-8 3 0 0,-9 8-36 0,13-4-7 16,-3 0-1-16,-14 4-8 0,13 7 8 0,0 4-8 15,-9 3 0-15,13 4 0 16,-4-4 0-16,8 7 0 0,-8-7 0 0,4 7 0 15,3-6 0-15,9 6-9 0,-7-10 9 0,7 3-12 0,7-4 12 16,-7 1 8-16,0 0-8 0,9-12 11 0,-5 5-19 16,4-8-4-16,8 1-1 0,-8 2 0 0,0-6-7 0,5-4-2 15,-6-4 0-15,10 0 0 16,-1-6-6-16,-8-1 0 0,0 0-1 16,4-3 0-16,1-4-8 0,-1 0-2 0,3-4 0 15,-6-3 0-15,3 0 29 0,-8-1 10 0,8-2 0 0,-12-1-9 0,8 4 9 0,0 0 0 16,-8 3 0-16,0 4 0 0,0 0 24 0,0 0 8 15,0 4 0-15,0 7 1 0,0 7 4 0,0 0 1 16,0 0 0-16,0 0 0 0,0 0-13 0,0 0-2 16,0 3-1-16,-8 4 0 0,0 4 8 0,8 4 2 15,0 6 0-15,-12-6 0 0,12 10 11 0,-4-4 2 16,4 8 1-16,0 0 0 0,0 3-18 0,0 0-3 16,0 4-1-16,0-3 0 0,0 3 23 0,0 3 4 15,0-6 1-15,4 3 0 0,-4 3-23 0,12-3-4 16,-12-3-1-16,0 3 0 0,0-4 4 0,0-4 0 0,0 2 0 15,0-2 0-15,0-2-16 0,0-2-4 0,0-2 0 0,0 0 0 16,0-4 0-16,0-4 0 0,0 4 0 0,0-7 0 16,-12 0-8-16,12-1 0 0,-4-2 9 0,4-4-9 15,0-4 0-15,0 0-20 0,0 0 4 0,0 0 1 32,0 0-177-32,0-8-36 0,0-10-8 0,0 4 0 0</inkml:trace>
  <inkml:trace contextRef="#ctx0" brushRef="#br0" timeOffset="429.84">3230 574 2273 0,'0'0'64'0,"0"-4"15"0,0 4-63 0,0 0-16 16,-8 0 0-16,0 4 0 15,8 7-18-15,-8-5-6 0,0 6-2 0,-4 2 0 0,7 0 26 0,-2 4 11 16,2-4-1-16,-3 4 0 0,8 4 34 0,-8 0 8 16,0 3 0-16,8-10 1 0,0 6-28 0,0-6-5 15,-12-1-2-15,12-4 0 0,0 5-18 0,0-8 0 16,0 0-13-16,0-3 5 0,0 10 21 0,0-14 5 16,0 0 1-16,0 0 0 0,0 0-3 0,0 0-1 0,0-3 0 15,12-12 0-15,-12 1-7 0,0-1-8 0,8-3 11 0,0-6-11 16,-8 2 0-16,0-7 0 0,8 0-12 15,-3 1 3 1,2 2-23-16,-2-2-5 0,-2 2-1 0,6 5 0 0,-1 6 27 0,0-3 11 16,-8 11-8-16,8-7 8 0,0 7 0 0,0 3 0 0,-4 4 0 0,4 4 8 15,9-1 25-15,-17 12 6 0,8-5 1 0,-1 5 0 16,-7-1-7-16,9 7-1 0,-6-9 0 0,6 6 0 16,-9 3 18-16,4-6 3 0,8 3 1 0,-12-4 0 15,16 0-10-15,-16-3-1 0,0 0-1 0,8-1 0 16,-3 5-27-16,2-4-6 0,-2-11-1 0,-2 7 0 15,6 4-115-15,-1-4-23 16</inkml:trace>
  <inkml:trace contextRef="#ctx0" brushRef="#br0" timeOffset="912.82">3651 908 2250 0,'0'-7'49'0,"0"0"11"0,0 7 1 0,0 0 3 0,0 0-52 0,0 0-12 15,0 0 0-15,0 0 0 0,4 7 0 0,-8 4 0 0,4 3 8 0,-9-3-8 16,6 11 27-16,-6 3 2 0,9-7 1 0,-8 10 0 16,8-6 22-16,-7 3 5 0,7 0 1 0,0 1 0 15,0-2-10-15,0-2-1 0,-9 4-1 0,9-12 0 16,0 8-27-16,0-8-6 0,-8 0-1 0,16 0 0 16,-8-2-12-16,9-2 0 0,-9 4 8 0,0-6-8 15,0-4 0-15,0 2-10 0,7 2 2 0,-7-4 0 16,0-4-182-16,0 0-36 0</inkml:trace>
  <inkml:trace contextRef="#ctx0" brushRef="#br0" timeOffset="1271.94">4068 894 1890 0,'0'0'41'0,"0"0"9"0,0-7 2 0,-12 7 1 0,12 0-42 0,-13 3-11 15,5 1 0-15,-4-4 0 0,4 0-9 0,-8 3-4 16,4 1-1-16,0 3 0 0,0 4 37 0,3-7 7 16,-11-1 2-16,16 1 0 0,-8-1 2 0,3 5 1 15,2-5 0-15,7 4 0 0,-8 1-25 0,8-5-10 16,0 1 8-16,0 7-8 0,0-4 0 0,0 0 0 16,0 0 8-16,8 0-8 0,-1 4 0 0,2 3 0 15,3-3 0-15,-8 0 8 0,16 3 0 0,-11 1-8 16,-2-1 12-16,5 4-4 0,5-3-8 0,-9 6 0 15,0-6 9-15,0 6-9 0,0 0 30 0,-4-3 2 16,0 4 0-16,0-4 0 0,-4 0 3 0,0-4 1 16,-4 12 0-16,0-12 0 0,0 4 3 0,4 0 1 0,-8-14 0 15,0 6 0-15,-8 12-16 0,4-4-4 0,0-11 0 16,0 4 0-16,3 0 10 0,-7-4 2 0,8 0 0 0,-4-3 0 16,3-4-32-16,2 3 0 0,-1-6 0 0,8 3 0 31,0-7-186-31,-12-1-43 0</inkml:trace>
  <inkml:trace contextRef="#ctx0" brushRef="#br0" timeOffset="1553.12">4379 819 2257 0,'0'0'49'0,"0"0"11"0,0 0 1 0,0 3 3 0,4 0-51 0,4 5-13 16,0-1 0-16,-4 4 0 0,9-4 0 0,-13 7 0 15,7 1 0-15,-7 3 0 0,8 7 54 0,-3-7 8 16,-1 11 2-16,-1-8 0 0,6 4 0 0,-5 4 0 16,-4 0 0-16,12 0 0 0,-12-5-36 0,0 2-6 15,0-1-2-15,0 0 0 0,0 1-8 0,0-2-1 16,0-9-1-16,0 6 0 0,0 1 18 0,-12-11 4 16,8 4 1-16,-5-1 0 0,6 4-19 0,-6-8-4 15,9 12-1-15,-8-4 0 0,1-11-9 0,7-3 0 16,0-1 0-16,0-3 0 15,0 0-93-15,0 0-18 0,0 0-3 0,0 0-698 16,0 0-139-16</inkml:trace>
  <inkml:trace contextRef="#ctx0" brushRef="#br0" timeOffset="1799.43">4937 1293 2101 0,'0'0'60'0,"0"0"12"0,0 0-57 0,0 0-15 15,8-3 0-15,0 3 0 0,1 0 0 0,-1 0 0 16,-1 0 0-16,6 0 0 0,3 0 12 0,-8 0 0 16,9 0 0-16,3 0 0 0,-13 0 18 0,14 0 3 0,-5-4 1 15,8 4 0-15,-7 0-24 0,11 0-10 0,-12-4 8 16,-4 4-8-1,13-4-112-15,-10 1-28 0,-6 0-6 0,3-1-1 0</inkml:trace>
  <inkml:trace contextRef="#ctx0" brushRef="#br0" timeOffset="1961">4990 1124 2224 0,'0'0'49'0,"0"0"11"0,0-11 1 0,0 11 1 0,8-7-50 0,0 3-12 0,-4 1 0 0,4-1 0 15,0 4 10-15,9 0-1 0,-9-3 0 0,8 3 0 16,-4-4-1-16,4-3-8 0,0 3 12 0,4 1-4 16,-3-1-8-16,7 0 0 0,-8 1 0 0,13-1-1012 15</inkml:trace>
  <inkml:trace contextRef="#ctx0" brushRef="#br0" timeOffset="2854.6">6486 505 2848 0,'0'0'81'0,"0"-10"17"0,0 10-78 0,-7-11-20 0,7 11 0 0,0 0 0 15,0 0 0-15,0 0-9 0,0 0 1 0,7 0 0 16,-7 7 8-16,9 0 9 0,-9 4-1 0,0 0-8 16,8 3 52-16,-8 4 4 0,4 4 1 0,-4-5 0 15,0 9-31-15,0-1-6 0,0-7-2 0,0 3 0 16,4 1-10-16,-4 0-8 0,0-4 12 0,4 0-12 15,-4-4 10-15,0 0-10 0,0 4 8 0,0-10-8 0,0 2 0 0,0 5 0 16,0-8 0-16,0 0 0 16,0-3-17-16,0-4-9 0,0 0-2 0,0 0 0 15,0 0-132-15,0 0-26 0,0 0-6 0,-8-7-925 16</inkml:trace>
  <inkml:trace contextRef="#ctx0" brushRef="#br0" timeOffset="3120.17">6288 735 1882 0,'-8'0'41'0,"4"4"9"0,-12-4 2 0,8 4 1 0,0 6-42 0,-4-6-11 0,-1 0 0 0,1 0 0 16,4-1 40-16,1-3 5 15,2 7 2-15,5-7 0 0,0 0 25 0,0 0 6 16,0 0 1-16,0 0 0 0,-16 4-20 0,16-4-4 16,0 0-1-16,0 0 0 0,0 0-19 0,-4-11-4 15,8 4-1-15,-4 3 0 0,4-10 2 0,0 3 0 0,4 0 0 0,4-3 0 16,-4 6 1-16,1-10 1 0,-6 4 0 0,10-4 0 15,-5 8-2-15,4-8 0 0,-4 3 0 16,0 0 0-16,-8 5-6 0,8-8-2 0,-4 0 0 0,-4 7 0 16,5-3-16-16,-5 3-8 0,3 0 0 15,1-3 8-15,-4 10-60 16,0-3-12-16,0 7-2 0,0 0-1 0,0-14-122 16,0 14-25-16,0 0-5 0,5-15-1 0</inkml:trace>
  <inkml:trace contextRef="#ctx0" brushRef="#br0" timeOffset="3541.94">6895 459 2271 0,'-8'-25'50'0,"8"17"10"0,0 5 3 0,0 3 1 0,0 0-52 0,0 0-12 0,0 0 0 0,0 0 0 15,0 0 0-15,-16 3 0 0,8 5-12 0,0 2 12 16,8 1 14-16,-12 7 10 0,12 0 1 0,-9 7 1 15,2-3 11-15,7 7 3 0,0-5 0 0,0 6 0 16,7-2-13-16,-7-6-3 0,0 6 0 0,9-6 0 16,-1 7 13-16,-4-11 3 0,0 3 0 0,0 5 0 15,0-8-23-15,4 0-4 0,4-11-1 0,-12 7 0 16,8 8-3-16,0-8-1 0,-8 4 0 0,9-14 0 16,-6 3-64-1,2 0-12-15,-1 0-4 0,4-3 0 0,-4 0-147 0,-4-4-29 0,20-11-7 16,-12 0-1-16</inkml:trace>
  <inkml:trace contextRef="#ctx0" brushRef="#br0" timeOffset="3877.66">7312 505 2340 0,'-8'-10'66'0,"8"10"15"0,-8-4-65 0,-1 0-16 16,-6 4 0-16,6-3 0 15,1 3-25-15,-4 0-9 0,-8 0-2 0,4 3 0 0,8 1 36 0,-9 0 0 16,2-1 0-16,6 4 0 0,1 1 38 0,0-1 2 0,4 4 0 0,-4-8 0 16,8 4-32-16,-8 4-8 0,8-4 0 0,8 4 0 15,-8 4 0-15,0-9 0 16,8 6 0-16,0-2 0 0,0 1 0 0,5 4 0 0,2-5 0 0,-6 4 0 16,3 1 0-16,0 3 0 0,0-7 0 0,-4 7 0 15,8-8 13-15,-7 8-1 0,-2-6-1 0,-2 2 0 16,-2-4-11-16,2 8 8 0,-5-10-8 0,0-1 8 15,-5 4 26-15,2-4 5 0,-2 4 1 0,-2-4 0 16,2 4-8-16,-7-8-2 0,4-3 0 0,-8 7 0 16,0 1 3-16,4-1 1 0,3-7 0 0,-6 3 0 15,2-3-34-15,1 0 0 0,8 0 0 0,-4 0 0 16,0 0-136 0,-1-3-25-16,2-1-5 0,2-3-1 0</inkml:trace>
  <inkml:trace contextRef="#ctx0" brushRef="#br0" timeOffset="4100.08">7502 757 1868 0,'0'0'41'0,"0"0"9"0,0 0 2 0,0 0 0 0,8 0-42 0,4 0-10 16,-4 0 0-16,1 4 0 0,3-4 56 0,4 0 10 0,0 0 2 15,4 0 0-15,0-4-7 0,1 4-1 16,3-4 0-16,4 1 0 0,-8 3-38 0,5 0-8 0,-1 0-2 0,-4-7 0 16,4 7-28-16,-3 0-7 0,-1 0-1 0,0 0-664 15,-3 0-134 1</inkml:trace>
  <inkml:trace contextRef="#ctx0" brushRef="#br0" timeOffset="4320">7713 603 2026 0,'0'0'44'0,"0"0"10"0,0 0 2 0,0 0 1 0,3 6-45 0,2 6-12 0,-1-2 0 0,-1 8 0 16,2-10 63-16,-1 6 10 0,-4 4 3 0,4-4 0 16,4 8 31-16,-8-4 6 0,8 0 2 0,-8 0 0 15,8 4-66-15,-8-1-13 0,0 0-2 0,8 1-1 16,-8-8-33-16,0 8 0 0,4-4 0 0,-4-7 0 15,5 3 0-15,-2 1 0 0,1-5-12 0,1 5 3 16,-5-8-115-16,3 4-22 0,1-8-5 0,4 1-943 16</inkml:trace>
  <inkml:trace contextRef="#ctx0" brushRef="#br0" timeOffset="4763.81">8012 495 2257 0,'0'0'49'0,"0"0"11"0,0 0 1 0,0 0 3 0,8-4-51 0,0 0-13 0,0-3 0 0,0 7 0 15,9 0 20-15,-14 0 0 0,9 0 1 0,0 4 0 16,5-1 31-16,-9 5 7 0,4-1 1 0,0 0 0 15,0 4-36-15,-4 3-8 0,1 1 0 0,-1-1-1 16,-4 4 11-16,-4-8 2 0,4 5 1 0,-8 3 0 16,0 0-29-16,4-7 8 0,-8 3-8 0,-1 0 0 15,1 4 0-15,-4-10 0 0,4 2 0 0,0 2 0 16,0-2 0-16,0 4-18 0,0-10 4 0,-1 0 1 16,6 0-4-16,-6-1-1 0,6 4 0 0,3-7 0 15,0 0 2-15,0 0 1 0,0 0 0 0,0 0 0 16,3 8 4-16,-3-8 1 0,9 0 0 0,-6 3 0 15,6-3 10-15,7 0 0 0,-8-3 8 0,8-1-8 16,4 4 0-16,-11 0 0 0,7-4 0 0,4 0 0 16,-4 1 16-16,1 3-2 0,3-3 0 0,-4 3 0 15,4-4-5-15,-4 4-1 0,0 0 0 0,1 0 0 0,-5 0-8 0,4 0 0 16,0 0 0-16,-8 0 0 0,0 0-18 0,1 0-6 16,-6 0 0-16,6-4-732 15,-9 4-147-15</inkml:trace>
  <inkml:trace contextRef="#ctx0" brushRef="#br0" timeOffset="5000.19">8558 344 2239 0,'0'0'49'0,"0"0"11"0,0 0 1 0,8-4 2 0,0 4-51 0,1 4-12 0,-2-1 0 0,1 1 0 15,4 7 26-15,-3-4 2 0,-1-4 1 0,4 8 0 16,-4 4 67-16,4 6 12 0,0-6 4 0,-4 3 0 15,1 7-45-15,3-7-9 0,-4 7-2 0,0 0 0 16,8-3-31-16,-16 2-6 0,8-2-2 0,-8 4 0 16,8-12-1-16,-8 4-1 0,4 0 0 0,-4 0 0 15,0 0-15-15,0-4 0 0,-4 0 0 0,4-2 0 16,-8 2 0-16,0-4-12 0,8 8 3 0,-16-6-894 16,3-6-178-16</inkml:trace>
  <inkml:trace contextRef="#ctx0" brushRef="#br0" timeOffset="5752.77">6013 1203 1713 0,'0'0'48'0,"0"0"12"0,0 0-48 0,0 0-12 0,0 0 0 0,0 0 0 0,5 0 34 0,10 3 5 16,6 1 1-16,-5-4 0 0,16 0-8 0,5 0 0 16,3-4-1-16,9 1 0 0,8 0 53 0,-1-5 10 15,5 4 2-15,3 1 1 0,1 0-32 0,4-1-6 16,8-4-2-16,4 5 0 0,4 0-14 0,-4-5-3 15,12 4-1-15,12 1 0 0,-12 0-6 0,4-5-1 16,8 1 0-16,8 4 0 0,-8-5-32 0,-7 1 0 16,3 0 0-16,4 0 0 0,-8 0 0 0,0-4 0 15,5 7 0-15,-6-7 0 0,-15 4-13 0,4-7-3 16,-4 7-1-16,12-11 0 0,-16 14 17 0,-4-3 0 16,-5 0 0-16,10-1 0 0,-18 5 0 0,1 3 0 15,0-7 0-15,0 7 0 0,-1 0 0 0,-7 3 0 0,-9 1 0 0,-3-1 0 16,-1 1 0-16,-8 0 0 0,-8-4 0 0,5 3 0 15,-13 1 0-15,0-1 0 0,1-3 0 0,-5 4 0 0,4 0 0 16,-16-1 0-16,4-3 0 0,-4 0 0 0,4 7 28 0,-4-7 8 16,0 0 3-16,0 0 0 15,0 0-22-15,0 0-4 0,0 0-1 0,0 0 0 0,0 0-12 16,0 0-10-16,0 0 2 0,0 0 0 16,-8 0-100-16,0-7-19 0,0 7-4 0,-4 0-1 15</inkml:trace>
  <inkml:trace contextRef="#ctx0" brushRef="#br0" timeOffset="6847.45">5981 1833 1954 0,'0'-12'43'0,"0"12"9"0,0 0 1 0,0 0 3 0,0-10-45 0,0 10-11 16,0 0 0-16,0 0 0 0,0 0 0 0,-8 0 0 15,8 0-12-15,-8 10 12 0,-5-2 13 0,10 6 11 16,-6 0 1-16,6 12 1 0,-2-5 30 0,1 8 7 16,4-11 1-16,0 7 0 0,4 0-26 0,-4 4-5 15,5 0-1-15,-5-4 0 0,8 0 7 0,-4-3 1 16,12-1 0-16,-16 1 0 0,8-4-20 0,-8-4-3 15,8 0-1-15,0 1 0 0,0-4-2 0,1-1-1 0,-2 5 0 0,-2-12 0 16,2 1-5-16,1 4-8 0,-8-5 11 0,9 4-11 31,-6-3-21-31,6 0-11 0,-9-4-3 0,4 0-727 0,4 0-146 0</inkml:trace>
  <inkml:trace contextRef="#ctx0" brushRef="#br0" timeOffset="7254.53">6519 1767 2176 0,'-8'-3'62'0,"8"3"13"0,-4-11-60 0,-8 7-15 16,3 4 0-16,2-3 0 0,-6 0-13 0,1 3-6 16,0 0-1-16,-12 0 0 0,8 0 20 0,-5 0 0 15,6 0 0-15,-6 3 0 0,5-3 24 0,-1 0 8 16,2 3 1-16,-2 1 1 0,5 7-4 0,4-8-1 15,0-3 0-15,0 4 0 0,4 0-29 0,4 0-15 16,0 2 2-16,0-2 0 0,4 4 21 0,4-2 5 16,0 2 1-16,8 2 0 0,-7-6-14 0,3 4 0 15,3 2 0-15,10 1 0 0,-9-8 0 0,4 5 0 16,-3 2 0-16,-1-2 0 0,4-1 0 0,-4 4 0 16,-4-1 0-16,5 1 0 0,-2 4 0 0,-6-8 0 15,3 7 0-15,-8-3 0 0,0-4 0 0,0 8 0 16,0-12 0-16,-4 8 0 0,0 0 0 0,0-4 0 15,-4 4 0-15,-4-1 0 0,4-2 0 0,0-1 11 0,-13 7-2 0,5-7 0 16,-3 1 5-16,-2-1 1 16,9 4 0-16,-12-11 0 0,-4 7-7 0,7 0 0 15,-3 4-8-15,4-8 12 0,0 5-12 0,0-1 8 0,-1-4-8 16,5 5 0-16,4-8-10 0,-8 0-8 0,8 3-2 0,8-3-671 16,0 0-134-1</inkml:trace>
  <inkml:trace contextRef="#ctx0" brushRef="#br0" timeOffset="7478.92">6721 1980 1796 0,'0'0'40'0,"8"-4"8"0,1 1 1 16,-6-1 1-16,9 4-40 0,1-4-10 0,3 1 0 0,-4-1 0 0,8 1 21 0,0 6 3 15,-3 1 0-15,-1-4 0 0,4-7 12 0,-4-1 4 16,5 1 0-16,3 4 0 0,-8-1-32 0,-4-3-8 16,5 3 0-16,-2 1 0 15,2-1-32-15,-1 0-8 0,-4 1-2 0,4-1-534 16,-8 1-106-16</inkml:trace>
  <inkml:trace contextRef="#ctx0" brushRef="#br0" timeOffset="7688.37">6936 1797 1796 0,'0'0'40'0,"0"0"8"0,0 0 1 0,0 0 1 0,0 0-40 0,0 3-10 0,0 0 0 0,0 5 0 15,0 6 18-15,0-10 2 0,0 6 0 0,4 5 0 16,4-8 48-16,-8 7 9 0,0-2 3 0,8 2 0 16,-8 0-32-16,8 8-7 0,-8-12-1 0,0 5 0 15,8 3-25-15,-4-4-6 0,-4 1-1 0,4-1 0 16,4 0-8-16,-3 1-11 0,2-1 3 0,-7-3 0 15,8 0-39 1,-8-4-7-16,0 4-2 0,0-11-910 0</inkml:trace>
  <inkml:trace contextRef="#ctx0" brushRef="#br0" timeOffset="7933.69">7182 1735 2181 0,'0'0'48'0,"0"0"9"0,0 0 3 0,0 0 2 0,0 0-50 0,0 0-12 16,9 4 0-16,-9 3 0 0,0 4 0 0,8-1-12 16,-8-2 3-16,0 6 0 0,0-3 41 0,4 4 8 15,0-1 1-15,4 4 1 0,-8 4 29 0,4-4 5 16,0 3 2-16,0 4 0 0,4-11-32 0,-8 8-6 16,0 3-2-16,0-10 0 0,8 2-30 0,-8 5-8 15,0-11 0-15,8 3 0 0,-4 1 0 0,-4-1 0 16,5-7 0-16,-2 0 0 15,1 4-31-15,1-4-7 0,-2-3-2 0,2 0 0 16,-5-4-170-16,7 0-34 0,2-8-8 0,7 1 0 0</inkml:trace>
  <inkml:trace contextRef="#ctx0" brushRef="#br0" timeOffset="8223.93">7365 1653 1911 0,'0'0'42'0,"0"0"9"0,0 0 1 0,8 0 2 0,-1-8-43 0,6 16-11 0,3-8 0 0,-8 3 0 16,0-3 0-16,4 3 0 0,0 5 0 0,0 2 0 15,-3 2 46-15,7 6 14 0,-4-4 2 0,0 4 1 16,0 0-3-16,-4 4-1 0,1 2 0 0,3 2 0 16,-4 2-15-16,0 2-4 0,0-2 0 0,0 1 0 15,-8 3-40-15,8-3 0 0,-8 0 0 0,0-4 0 16,0 0 0-16,0 0 12 0,0 0 0 0,0 1 0 15,-8-12-1-15,8 8 0 0,0-4 0 0,-8-8 0 0,0 1-11 0,4 0 0 16,0-1 9-16,-1-2-9 0,2 2 0 16,-1-10 0-16,4 0 0 0,0 0 0 15,0 0-110-15,0 0-20 0,0 0-4 0,0 0-867 0</inkml:trace>
  <inkml:trace contextRef="#ctx0" brushRef="#br0" timeOffset="8489.22">7887 1635 2221 0,'0'0'63'0,"0"0"13"0,0 0-60 0,0 0-16 0,0 0 0 0,-9 3 0 16,1 4 0-16,0 4-16 0,8-4 3 0,-12 7 1 16,8 1 12-16,-4 3 13 0,8-3-2 0,-4 3-1 15,4 3 70-15,0-3 15 0,4 3 2 0,0 5 1 16,0 2-59-16,0-2-12 0,8-8-3 0,-4 3 0 15,0-3-12-15,1 4-4 0,-1-4 0 0,4 0 0 16,-4 3-8-16,8-3 0 0,-8-3 0 0,0-1 0 16,0-3 0-16,0 0 0 0,4 3 0 0,-4-7 0 15,1-3-64-15,-1 3-14 16,0-7-3-16,0 4-641 0,0-8-128 0</inkml:trace>
  <inkml:trace contextRef="#ctx0" brushRef="#br0" timeOffset="8838.29">8497 1667 2026 0,'0'0'44'0,"0"0"10"0,0 0 2 0,-12 0 1 0,0 0-45 0,0 0-12 16,4 0 0-16,-12 0 0 15,3 4-24-15,1-1-6 0,8 0-2 0,-12 1 0 0,8-4 58 0,0 4 11 16,4 0 3-16,-1-1 0 0,1 0-29 0,1 9-11 0,7-12 8 0,-5 3-8 15,5 0 0-15,0 5 0 0,5-1 0 0,-5 0 0 16,7 1 0-16,1-2 0 0,1 2 0 0,-1 2 0 16,-1 2 0-16,2-2 0 0,3 1 0 0,4 0 0 15,1 3 0-15,-10-6 0 0,6 2 0 0,3 1 0 16,0 4 0-16,-8-1 0 0,0-4 0 0,0 5 0 16,4-1 12-16,-12 1-4 0,8-8 0 0,-8 4 0 15,0 3 29-15,0-3 6 0,0 3 1 16,-8-7 0-16,8 1-10 0,-12 2-2 0,4-3 0 0,0-3 0 15,0 3 7-15,-8 4 1 0,4-11 0 0,0 7 0 16,0-3-32-16,3-4-8 0,-7 3 0 0,8-3 0 16,-4 4-85-1,3-4-19-15,2-4-3 0,7 4-903 0</inkml:trace>
  <inkml:trace contextRef="#ctx0" brushRef="#br0" timeOffset="9043.74">8538 1883 1868 0,'0'0'41'0,"8"-4"9"0,4 4 2 0,-4-4 0 0,9 4-42 0,-2-6-10 15,6 6 0-15,-1-4 0 0,0 0 0 0,9 4 0 16,-9-4 0-16,4 4 0 0,-4-3 47 0,4-4 7 16,1 3 2-16,-5 0 0 0,4 4-4 0,1-3-1 15,-9 0 0-15,4-1 0 16,-4 4-67-16,0-4-14 0,-4 4-2 0,5 0-616 15,-9 0-124-15</inkml:trace>
  <inkml:trace contextRef="#ctx0" brushRef="#br0" timeOffset="9245.19">8829 1725 1937 0,'0'0'55'0,"0"0"12"0,0 0-54 0,0 0-13 0,0 0 0 0,0 10 0 16,0-2 22-16,4 2 2 0,-4 4 0 0,4-6 0 15,-4 6 48-15,8 0 9 0,-8 4 3 0,8-6 0 16,1 2-7-16,-9 0-1 0,12 4 0 0,-9-7 0 16,6 3-44-16,3 1-10 0,-4 3-2 0,0-8 0 15,0 1-20-15,-4 0 0 0,4 0 0 0,4 3 0 16,0-10-12-16,-3 3-6 0,-1-3-2 0,0-1-739 16,-4-3-148-16</inkml:trace>
  <inkml:trace contextRef="#ctx0" brushRef="#br0" timeOffset="9537.41">9051 1671 1699 0,'0'0'37'0,"0"0"8"0,0 0 2 0,9 6 1 0,3-2-39 0,-4 4-9 15,8-5 0-15,-8 4 0 0,8 7 30 0,5-10 4 16,-9 7 1-16,8 0 0 0,0-4 45 0,-3 4 10 0,3-1 2 15,-4 5 0-15,8 0-16 0,-12-5-2 0,0 8-1 0,9-10 0 16,-13 6-7-16,4-4-2 0,-4 2 0 0,0 2 0 16,0-10-51-16,-8 2-13 0,8 5 0 15,-8-4 0-15,0-3 0 0,0-4 0 0,-8 7 0 0,0-3 0 16,0 3 0-16,-5-3 0 0,6-4 0 0,-10 0 0 16,-3 0 0-16,4 3 0 15,0-3 0-15,-4 0 0 16,3-3-100-16,10 3-22 0,-10-4-5 0,-3-7-922 0</inkml:trace>
  <inkml:trace contextRef="#ctx0" brushRef="#br0" timeOffset="9692.06">9003 1599 2329 0,'0'0'51'0,"0"0"10"15,0 0 3-15,0 0 2 0,0 0-53 0,4-4-13 0,8-3 0 0,-4 7 0 16,4 0 0-16,5 0-10 0,-1 0 2 0,0 0 0 15,0 0 17-15,4 0 4 0,5 0 1 0,-5 0 0 0,12 0-6 0,-8 0 0 16,13 0-8-16,-9-4-1047 16</inkml:trace>
  <inkml:trace contextRef="#ctx0" brushRef="#br0" timeOffset="10405.16">9573 1523 1882 0,'-8'-14'41'0,"8"6"9"0,0 8 2 0,0-7 1 0,0 0-42 0,0 7-11 0,5-3 0 0,-2-5 0 15,6 5 0-15,-6 3 0 0,6 0 0 0,-1 3-11 16,4 5 51-16,0-5 9 0,0 4 3 0,4 8 0 15,5-1 3-15,-6 8 1 0,10-4 0 0,-9 3 0 16,4 8-36-16,-3-4-6 0,-1 4-2 0,-8-1 0 16,4 5-3-16,-4-4-1 0,0 3 0 0,0 4 0 15,1-7-8-15,-9 4 0 0,0-5 0 0,0-3 0 16,0 0 0-16,0 4 8 0,0-11-8 0,-9 4 8 16,1-4-8-16,-8 0 12 0,4 0-12 0,4 0 12 15,0-8-24-15,0 8-5 0,-13-7-1 0,9 4 0 16</inkml:trace>
  <inkml:trace contextRef="#ctx0" brushRef="#br0" timeOffset="10957.68">10560 1192 1980 0,'0'0'44'0,"0"0"8"0,0 0 3 0,0 0 0 0,9-4-44 16,-9 1-11-16,8 3 0 0,0 0 0 0,0-3 9 0,4 3 0 16,0 0 0-16,0-4 0 0,4 4 15 0,1 0 4 15,3-4 0-15,4 4 0 0,-8 0-13 0,5-4-3 16,-5 4 0-16,0 0 0 0,0 0-12 0,5 0-16 15,-9 0 3-15,0 0 1 16,0 0-26-16,-4 0-5 0,0 4-1 0,0-4 0 16,0 0-137-16,-8 0-28 0,0 0-6 0,0 0-1 0</inkml:trace>
  <inkml:trace contextRef="#ctx0" brushRef="#br0" timeOffset="11103.33">10479 1059 1825 0,'0'0'40'0,"0"0"8"0,0 0 1 0,0 0 3 0,0-7-41 0,9 7-11 0,3-4 0 0,4 1 0 16,-8 3 0-16,8-4 0 0,1 4 0 0,3 0 0 15,4-3 0-15,4-1-17 0,-7 4 4 0,11-4 1 16</inkml:trace>
  <inkml:trace contextRef="#ctx0" brushRef="#br0" timeOffset="11742.58">12021 783 2340 0,'-8'-22'66'0,"8"18"15"0,0 4-65 0,0 0-16 0,0-4 0 0,0 4 0 0,0 0 0 0,0 0 0 15,0 0 0-15,0 0 0 0,0 0 29 0,0 0 3 16,0 0 0-16,0 4 0 0,0 0 25 0,8 6 6 16,-8 8 1-16,8 0 0 0,-4-6-10 0,0 9-2 15,4 4 0-15,-4-3 0 0,4 3-6 16,1 0-2-16,-9 4 0 0,8-1 0 0,-1-2-28 0,-7-5-7 15,9 4-1-15,-9 1 0 0,0-12-8 0,0 8 0 16,4-4 0-16,-4-8 0 0,0 8 0 0,0-7-11 16,0 4 3-16,0-9 0 15,0-2-100-15,0-4-19 0,0 0-4 0,0 0-1 16,0 0-89-16,0 0-19 0,0-10-3 0,4-12-1 0</inkml:trace>
  <inkml:trace contextRef="#ctx0" brushRef="#br0" timeOffset="12025.82">12248 847 1792 0,'0'0'40'0,"0"0"8"0,0 0 1 0,0 0 1 0,0 0-40 0,0 0-10 0,0 0 0 15,0 0 0-15,0 0 0 0,0 4 0 0,-8-1 0 0,-4 1 0 16,3 3 34-16,1 0 8 0,0-3 2 0,0 3 0 16,-8-3-9-16,8 3-2 0,-4 0 0 0,3 0 0 15,1-3-19-15,1 7-4 0,7-4-1 0,-9-7 0 16,1 7 6-16,4 0 1 0,0 0 0 0,4 1 0 15,0-5 9-15,0 4 3 0,4 4 0 0,0-4 0 16,4 4-7-16,1 0-1 0,-2 3 0 0,-2 4 0 16,2-11 26-16,6 8 5 0,-1-1 1 0,4 4 0 15,-4-7-13-15,0 7-3 0,9-4 0 0,-13 0 0 16,8 4-12-16,-4-3-4 0,4 0 0 0,0-5 0 16,-8 1-20-16,-3 0 0 0,2-1 0 0,1 5 0 15,1-8-28-15,-1 1-9 0,0-2-3 0,0-2-741 16,-8 0-149-16</inkml:trace>
  <inkml:trace contextRef="#ctx0" brushRef="#br0" timeOffset="12329.04">12717 1185 1937 0,'8'7'55'0,"-4"1"12"0,4-2-54 0,0-2-13 15,9 4 0-15,-10 2 0 0,1 4 9 0,-3 1-1 16,-1-8 0-16,-1 1 0 0,-3 2 29 0,0-2 6 15,-3 2 1-15,-1-2 0 0,-1 2 16 0,-3-6 3 0,1 3 1 16,-2 0 0-16,-3-3-35 0,0 0-6 0,4-1-2 0,4-3 0 16,-12 0-21-16,8 0 9 0,-4-3-9 15,3-5 0-15,1 1 10 0,0 0-10 0,0-1 8 0,8-6-8 16,-8 4 0-16,0-2 0 0,8 2-9 0,-4 2 9 16,4-2 0-16,0-1 12 0,0 11 0 0,0 0 0 15,0-7 16-15,0 7 4 0,4-8 0 0,-4 8 0 16,8-3-2-16,0-4 0 0,0 3 0 15,0 4 0-15,-3 0-5 0,2-4-1 0,1 1 0 0,9 3 0 16,-10 0-101 0,2-3-21-16,3-5-4 0,0 8-1003 0</inkml:trace>
  <inkml:trace contextRef="#ctx0" brushRef="#br0" timeOffset="12597.3">13142 1052 2370 0,'0'0'67'0,"0"0"15"0,0 0-66 0,0 0-16 15,0 0 0-15,0 0 0 0,7 0 0 0,6 0-11 16,3-4 2-16,-4 4 0 0,4-3 17 0,8-1 4 15,-3 4 1-15,3 0 0 0,0 0 9 0,5-3 2 0,-5 3 0 0,-4-4 0 16,4 4-39-16,1-4-7 0,3 4-2 0,-12-7 0 31,4 4-185-31,-3-1-38 0,11-7-7 0,-8 4-2 0</inkml:trace>
  <inkml:trace contextRef="#ctx0" brushRef="#br0" timeOffset="12770.83">13413 858 2198 0,'0'0'62'0,"0"0"14"16,0 0-60-16,0 0-16 0,0 0 0 0,0 11 0 16,0-8 16-16,0 8 0 0,0 0 0 0,3 0 0 15,2 3 56-15,-5-3 11 0,4 3 2 0,0 4 1 16,0 0-43-16,0-4-9 0,0 8-2 0,4 0 0 16,0-4 0-16,0 0 0 0,0 3 0 0,1-6 0 15,-1 6-179-15,4 0-36 0</inkml:trace>
  <inkml:trace contextRef="#ctx0" brushRef="#br0" timeOffset="13371.24">14185 351 2016 0,'0'0'44'0,"-4"-11"10"0,1 1 2 0,-2-2 0 0,5 6-45 0,-4-2-11 16,4-2 0-16,0 10 0 0,-4-8 44 0,4 8 8 16,0 0 0-16,0 0 1 0,0 0 3 0,0 0 1 0,0 0 0 0,0 0 0 15,4 14-16-15,0 1-3 16,-4 6-1-16,5 5 0 0,2-8 14 0,-2 7 2 15,2 0 1-15,-7 0 0 0,8 0-30 0,1 4-5 16,-9-4-2-16,3-3 0 0,2 7-7 0,-1-11-2 16,-4 3 0-16,4 0 0 0,0-6-8 0,-4 3 0 15,0-7 0-15,4 3 0 0,-4-6 0 0,4-2-11 0,-4 2 11 0,0-8-12 32,0 0-139-32,0 0-28 0,0 0-5 0,0 0-876 0</inkml:trace>
  <inkml:trace contextRef="#ctx0" brushRef="#br0" timeOffset="13641.06">14424 344 1937 0,'-12'-4'55'0,"8"4"12"0,-4 4-54 0,4-1-13 16,-4 1 0-16,-1 7 0 16,-6-8-13-16,2 1-6 0,1-1-1 0,0 5 0 0,-4-5 29 0,3 4 6 15,6-3 1-15,-6 3 0 0,1-3 32 0,4 7 6 16,0-4 2-16,8-4 0 0,-8 5-20 0,8 2-3 15,-4-6-1-15,4 3 0 0,0 0 0 0,0 4 0 16,4-4 0-16,4 0 0 0,-8 1-8 0,8 2-3 16,0-2 0-16,0 6 0 0,1-7 11 0,-1 4 3 15,4 0 0-15,4 0 0 0,-8 3-22 0,0-4-4 16,4-2-1-16,5 2 0 0,-10-6-8 0,10 4-11 16,-9-5 3-16,4 4 0 15,4 1-96-15,-8-5-20 0,8 0-3 0,-7-3-533 0,3 0-106 0</inkml:trace>
  <inkml:trace contextRef="#ctx0" brushRef="#br0" timeOffset="13859.75">14658 487 2127 0,'0'0'47'0,"0"0"9"0,0 0 3 0,0 0 1 16,0 0-48-16,0 0-12 0,0 0 0 0,0 4 0 16,9 3 20-16,-9 4 1 0,0-4 1 0,0 8 0 15,0-5 44-15,0 5 9 0,0-1 1 0,8 4 1 16,-8-7-12-16,0 3-2 0,0 0-1 0,0 4 0 0,0-6-38 0,0 2-7 15,0-4-1-15,4 5-1 16,-4-8-15-16,0 1 9 0,4-5-9 0,0 4 8 0,-4 1-19 0,4-5-4 16,0 4-1-16,0-7 0 15,0 11-216-15,-4-11-44 0,0 0-9 0,0 0-2 0</inkml:trace>
  <inkml:trace contextRef="#ctx0" brushRef="#br0" timeOffset="14268.93">13837 1034 1952 0,'0'0'56'0,"0"0"11"0,0 0-54 0,0 0-13 0,0 0 0 0,0 0 0 16,0 0 19-16,0 0 1 0,13 4 0 0,3-4 0 16,4 3 24-16,12-3 6 0,-3-3 1 0,11 3 0 15,4-4 20-15,1 0 4 0,16-6 1 0,-1 2 0 16,9 1-28-16,0-4-6 0,8 4-1 0,-5 0 0 0,6 4-13 16,-9-8-4-16,3 7 0 0,5-3 0 0,-16 7-24 0,8 0 0 15,-13-4 8-15,1 4-8 0,-5-3 0 0,1-1 0 16,-1 1 0-16,-11 3 0 0,4 0 0 0,-9 0 0 15,-4-4 0-15,0 0 0 0,1 1 0 0,-17 3 0 16,8-4 0-16,-4-3 0 0,-11 7 0 0,7-7 0 16,-12 7 0-16,4-4 0 0,0 4 53 0,-8 0 9 15,0 0 2-15,0 0 0 0,0 0-52 0,0 0-12 16,0 0 0-16,0 0 0 0,0 0 0 0,0 0 0 16,0 0 0-16,0 0 0 15,0 0-151-15,0 0-33 0,0 0-6 0,0 11-2 0</inkml:trace>
  <inkml:trace contextRef="#ctx0" brushRef="#br0" timeOffset="15338.41">14250 1440 2026 0,'0'0'44'0,"0"0"10"16,-8-7 2-16,4 0 1 0,4 7-45 0,-4-7-12 0,4 7 0 0,-4-7 0 0,-4 3-14 0,0 4-5 16,-1 0-1-16,-6 0 0 0,3 0 20 0,-1 0-10 15,1 4 10-15,-4-1-8 16,3 1 0-16,1 7 0 0,0-8 0 0,4-3 0 0,0 4 16 0,0 3 3 16,0 0 1-16,4-3 0 0,4-4-12 0,-4 7 0 15,4-3 0-15,-4-1 0 0,8 4 0 0,0 1 0 16,0-5-9-16,4 1 9 0,0-1 0 0,8 1 0 15,-4-1 0-15,5 1 0 0,-1 3 0 0,0 0 0 16,4 1 0-16,4 2 0 0,-7-2 0 0,3-5 0 16,4 8 0-16,-12 0 9 0,13 0 9 0,-9 3 2 15,-4-7 0-15,0 4 0 0,0 0 0 0,-3 0 0 16,-2-1 0-16,-7 1 0 0,0 0 18 0,0-1 4 16,-7-2 1-16,7-1 0 0,-13 8-8 0,1-9-2 15,0 2 0-15,4-1 0 0,-13 0 18 0,1 1 3 0,8-5 1 0,-12 0 0 16,8 5-11-16,4-1-3 0,-12-7 0 0,7 3 0 15,5-3-26-15,-4-3-6 0,8 3-1 0,-8-7 0 32,7 7-38-32,1-4-8 0,4 0-2 0,4 4 0 0,0 0-163 0,0-10-33 15,0-8-6-15,4 10-2 0</inkml:trace>
  <inkml:trace contextRef="#ctx0" brushRef="#br0" timeOffset="15539.87">14457 1635 2206 0,'0'0'48'0,"0"0"11"0,7-8 1 0,1 5 3 0,4-1-51 0,5 1-12 16,-9-1 0-16,8 0 0 0,4 1 0 0,-3-1 0 15,-5 4 0-15,4 0 0 0,0-3 20 0,0 3-3 16,-4-4 0-16,0-3 0 0,9 7-17 0,-9 0 10 16,0 0-10-16,9 7 8 15,-14-7-41-15,10 0-9 0,-9 0-2 0,-1 0 0 16,2 0-183-16,-9 0-37 0,0 0-7 0,0 0-1 0</inkml:trace>
  <inkml:trace contextRef="#ctx0" brushRef="#br0" timeOffset="15705.45">14643 1498 1868 0,'0'0'41'0,"0"0"9"0,0 0 2 0,0 0 0 0,0 0-42 0,0 0-10 16,0 0 0-16,0 0 0 0,3 7 37 0,-3 0 6 15,5 0 1-15,2 4 0 0,2 4 28 0,-9-8 7 0,8 7 1 0,-4 1 0 16,0 3-16-16,0-8-2 0,0 8-1 0,0-4 0 15,4 4-37-15,1-3-8 0,-9 3-2 0,7 0 0 0,1-11-14 0,-8 4 0 16,9 4 0-16,-9-9 0 16,3 9-77-16,2-12-22 0,2 5-4 0,-2-1-943 15</inkml:trace>
  <inkml:trace contextRef="#ctx0" brushRef="#br0" timeOffset="15956.46">14998 1433 2221 0,'0'0'63'0,"0"0"13"0,0 0-60 0,0 0-16 0,0 4 0 0,0 3 0 16,0 7 0-16,0-3 0 0,0 4 0 0,8-5 0 16,-8 5 89-16,9-1 15 0,-9 4 4 0,8-7 0 15,-4 10-36-15,0 1-6 0,0-11-2 0,0 7 0 16,4-1-35-16,-4-2-7 0,-4-4-2 0,8 3 0 15,-8-3 10-15,8 4 2 0,-8-9 0 0,0-2 0 16,8 4-32-16,-8-2 0 0,0-2 0 0,4 4 0 16,1-5-96-16,-2 0-26 15</inkml:trace>
  <inkml:trace contextRef="#ctx0" brushRef="#br0" timeOffset="16440.71">16277 937 2030 0,'0'0'57'0,"0"-4"14"0,0 4-57 0,0 0-14 0,0 0 0 0,0 0 0 16,0 0 0-16,0 0 0 0,0 0 0 0,8 0 0 16,-4-3 64-16,8 3 9 0,1 3 3 0,2-3 0 15,2 0-4-15,-1 0-1 0,4 0 0 0,-4 4 0 16,8-4-51-16,5 4-9 0,-13-1-3 0,5 1 0 15,3 3-38-15,-12-7-8 0,4 0-2 0,0 0 0 16,0 4-28-16,-4-4-5 0,-3 0-2 0,-1 0-905 16</inkml:trace>
  <inkml:trace contextRef="#ctx0" brushRef="#br0" timeOffset="16662">16443 811 1868 0,'0'0'41'0,"0"0"9"0,0 0 2 0,0 0 0 0,0 4-42 0,0 0-10 0,0-4 0 16,0 10 0-16,0 4 50 0,0 1 8 0,8-1 2 0,0-3 0 16,-8 7 41-16,4 4 9 0,0-4 2 0,0 3 0 15,4 1-39-15,-4 3-7 0,8 0-2 0,-4-11 0 16,-8 12-32-16,9-5-6 0,-1-3-2 0,-4 0 0 16,4 3-12-16,0-6-4 0,-4 3 0 0,0-3 0 15,4-5-8-15,0 4-17 0,0 1 4 0,-4 3-1235 16</inkml:trace>
  <inkml:trace contextRef="#ctx0" brushRef="#br0" timeOffset="17554.64">17406 387 2336 0,'0'0'66'0,"0"0"15"0,0 0-65 0,0 0-16 0,0 0 0 0,0 0 0 15,0 0 0-15,0 0 0 0,-4 3 0 0,4 5 0 16,0 6 23-16,0-3-3 0,0 3 0 0,4 4 0 16,-1 4 29-16,6-1 6 0,-9 1 1 0,8 3 0 15,-8 0-29-15,8-4-6 0,0 5-1 0,0-1 0 0,0-10 10 16,-4 6 2-16,4 0 0 0,0-9 0 16,-8 6-32-16,9-4 0 0,-9 0 0 0,8-6 0 15,-8 6-20-15,4-7-9 0,-4 0-3 0,0-7 0 16,0 0-76-16,0 0-16 0,0 0-4 0,0 0-566 15,0 0-114-15</inkml:trace>
  <inkml:trace contextRef="#ctx0" brushRef="#br0" timeOffset="17812.12">17576 419 1839 0,'0'0'40'0,"0"0"9"0,0 0 2 0,0 0 1 0,-5 4-42 0,2 3-10 0,-2-3 0 0,1 3 0 15,1 0 0-15,-6 0-17 0,-7 0 4 0,8 4 1 16,-4-4 12-16,8 0 10 0,-8 1-2 0,4-1 0 16,8 4 0-16,-9-4 0 0,1 4 0 0,0-4 0 15,4 4-8-15,0-1 8 0,4-2-8 0,0 6 8 16,0-4 29-16,0-6 6 0,4 4 1 0,0 2 0 16,4 1-16-16,-8-8-4 0,8 9 0 0,1-6 0 15,-1 2 13-15,-1-1 3 0,2 0 0 0,3 1 0 0,-4-2-23 16,0-2-4-16,0 7-1 0,4-4 0 0,-8-3-12 0,4 0 0 15,1-1 0-15,-6 0 0 16,6 1-58-16,-9-4-14 0,8 4-4 0,-8-4-870 0</inkml:trace>
  <inkml:trace contextRef="#ctx0" brushRef="#br0" timeOffset="18116.34">17713 534 1940 0,'0'0'43'0,"8"0"9"0,0-3 1 0,5 3 1 0,-1-4-43 0,8 4-11 0,-8 0 0 0,4 0 0 16,0 4 21-16,1-1 3 0,-5-3 0 0,0 7 0 15,0 4 3-15,4-4 1 0,-8 4 0 0,-4 4 0 16,4-5-20-16,-4 4-8 0,-4 1 8 0,0 3-8 16,-4-7 0-16,0 3 0 0,0 0 0 0,0 1 0 15,-4-4 29-15,8-1 1 0,-8 2 0 0,0-2 0 16,8 4-30-16,-4-6-10 0,4-1 0 0,-5 4 0 15,5-7 10-15,0 2 16 0,5 2-4 0,-5-4-1 16,12 2-11-16,-4-6 0 0,0 4 0 0,-4-4 0 16,13 0 0-16,-2 0 0 0,2 0 0 0,-5 0 0 15,8 4 0-15,0-4 0 0,-4 0 0 0,-3 0 0 16,3 0-124-16,0 0-29 16,-4 0-7-16,0 0 0 0</inkml:trace>
  <inkml:trace contextRef="#ctx0" brushRef="#br0" timeOffset="18480.62">17078 1124 2026 0,'0'0'44'0,"0"0"10"0,0 0 2 0,0 0 1 0,0 0-45 0,8-4-12 0,0 4 0 0,13-4 0 16,3 4-14-16,-4 0-5 0,20-3-1 0,-4 0 0 16,9-5 55-16,3 1 10 0,13 7 3 0,0-7 0 15,4 0 11-15,12 0 2 0,0-1 1 0,8 5 0 16,4-1-13-16,-9 1-2 0,6-1-1 0,2-3 0 16,1 3-28-16,-4 4-6 0,1 0 0 0,-2-3-1 15,-11-1 12-15,4-7 2 0,-8 8 1 0,3-5 0 31,-3 8-42-31,-8-3-8 0,-8-1-1 0,-1 4-1 0,-8-3 26 0,-3-1 0 0,-4-3 0 0,-5 3 11 16,-4 1 1-16,1 3 1 0,-5-7 0 0,-8-1 0 16,-4 5 13-16,0-1 2 0,0 1 1 0,-3-1 0 15,-9 4-19-15,0 0-10 0,0 0 10 0,0 0-10 16,0 0-93-16,-9-4-25 16,-7 4-5-16</inkml:trace>
  <inkml:trace contextRef="#ctx0" brushRef="#br0" timeOffset="19272.21">17583 1519 1792 0,'0'0'40'0,"0"0"8"0,0-10 1 0,0 10 1 0,0 0-40 0,-3-8-10 0,-1 1 0 0,-4 4 0 15,-1-1-14-15,-3 4-5 0,4 0-1 0,-8 0 0 16,0 0 40-16,4 0 7 15,-5 0 1-15,-3 0 1 0,4 4-1 0,0-1 0 0,8-3 0 16,-8 4 0-16,8-1-19 0,-1 5-9 0,6-5 8 0,-6 4-8 31,1 1 24-31,8-5 0 0,0 8 0 0,8-7 0 0,-8 3-24 0,9-4 0 0,-2 5 0 0,6-1 0 16,3 0 0-16,0 4 0 0,0 0 0 0,4-8 0 16,5 8 0-16,-9 0 0 0,4-4 0 0,-4 3 0 15,0 2-11-15,1-6-7 0,3 6-2 0,-12-2 0 16,8 1 20-16,-8 4 0 0,4-9-8 0,-4 6 8 15,1-2 0-15,-9 1 0 0,0 0 0 0,0-1 9 16,-9-2 20-16,1-1 4 0,0 4 1 0,0-4 0 31,-4 4 18-31,4-1 3 0,-8-2 1 0,0-1 0 0,-1-4-26 0,-3 5-5 0,4-4-1 0,-5 2 0 16,6-2-24-16,-2 0 0 0,5 0 0 0,4 2 0 31,-4-2-62-31,0 0-18 0,4-4-3 0,-1 0-887 0</inkml:trace>
  <inkml:trace contextRef="#ctx0" brushRef="#br0" timeOffset="19459.71">17907 1699 2269 0,'12'-4'64'0,"-8"1"15"15,13 3-63-15,-9 0-16 0,8 0 0 0,0 0 0 0,4 0-14 0,-4 0-6 16,1-3 0-16,3 3-1 0,-4 0 49 0,-4-4 9 15,0 4 3-15,9 0 0 0,-6 0-23 0,-2 0-4 16,-1 4-1-16,8-4 0 16,-8 0-44-16,5 3-10 0,-1-3-2 0,-8 0-611 15,0 0-122-15</inkml:trace>
  <inkml:trace contextRef="#ctx0" brushRef="#br0" timeOffset="19679.12">18053 1609 2070 0,'0'0'45'0,"0"0"10"0,0 0 1 0,0 0 3 0,0 0-47 0,0 0-12 0,8 4 0 0,-8 3 0 16,8 0 12-16,-8 4 0 0,4-4 0 0,0 4 0 15,4 0 73-15,-3-1 15 0,2 2 4 0,1-2 0 16,1 4-58-16,-1-2-11 0,-1-2-3 0,-7 4 0 16,9 1-32-16,-5-8 0 0,4 4 0 0,-4 0 0 31,8-4 0-31,-12 4-12 0,8-1 0 0,1-6 0 15,-2 0-186-15,1 0-37 0,13-1-7 0,-5-14-2 16</inkml:trace>
  <inkml:trace contextRef="#ctx0" brushRef="#br0" timeOffset="20494.93">18308 1537 1594 0,'0'0'35'0,"0"0"7"0,0 0 2 0,0 0 1 0,0 0-36 0,8-7-9 0,0 7 0 0,8-3 0 15,1 3 32-15,3 0 4 0,4 3 0 0,0 4 1 16,4 1 22-16,-4-8 4 0,13 7 1 0,-13 0 0 16,13 4-52-16,-17-4-12 0,12 4 0 0,-11 3 0 15,-1-7 54-15,0 8 8 0,-4-4 2 0,-3 7 0 16,-1-12-37-16,0 6-7 0,-4 2-2 0,0-4 0 15,-8 5 9-15,0-8 1 0,-8 4 1 0,0-4 0 16,-1 4-1-16,-3-4 0 0,0 4 0 0,0-8 0 0,-4 5 20 0,0-1 4 16,0 0 1-16,4-3 0 15,-5 0-93-15,1-1-20 0,4 0-3 0,-4 1-1 16,8-4-51-16,-4 0-10 0,0 0-3 0,3-4-512 16,6 4-102-16</inkml:trace>
  <inkml:trace contextRef="#ctx0" brushRef="#br0" timeOffset="20671.7">18279 1523 2300 0,'-8'-4'51'0,"8"4"10"0,0 0 3 0,0 0 0 0,0 0-52 0,0 0-12 0,0 0 0 0,8-3 0 15,1-4 44-15,6 3 7 0,6-3 1 0,3 3 0 16,5 1-6-16,11-1-1 0,-4 4 0 0,5-3 0 15,3-8-36-15,1 4-9 0,8-1 0 0,-1-2-783 16,-8 2-158-16</inkml:trace>
  <inkml:trace contextRef="#ctx1" brushRef="#br0">24239 13077 0,'64'-33'16</inkml:trace>
  <inkml:trace contextRef="#ctx0" brushRef="#br0" timeOffset="21422.62">21123 657 2120 0,'0'0'47'0,"0"-8"9"0,0 8 3 0,0 0 0 0,0 0-47 0,0 0-12 0,0 0 0 0,0 0 0 16,0 0 0-16,-8 4 0 0,1 3 0 0,-2 4-11 15,9-1 27-15,-8 8 6 0,8-3 1 0,-4 3 0 16,4 3 33-16,0-6 6 0,0 6 2 0,4 5 0 16,4 2-52-16,-8 1-12 0,9-7 0 0,-2 7 0 15,1-8 0-15,-4 4 0 0,4-3 0 0,1-1 0 16,-1 5 0-16,0-8 0 0,8 0 0 0,-12 0 0 15,8-8-127-15,0 1-28 0,-3 0-5 16</inkml:trace>
  <inkml:trace contextRef="#ctx0" brushRef="#br0" timeOffset="21709.14">21366 663 2120 0,'0'0'47'16,"0"-10"9"-16,-4 6 3 0,4 4 0 0,-4-7-47 0,4 7-12 0,0 0 0 0,0 0 0 16,0 0 0-16,0 0-9 0,0 0 9 0,-4 7-13 15,4-3 31-15,0 3 6 0,4 4 2 0,0 3 0 16,0 4 29-16,0-7 5 0,1 7 2 0,-2 7 0 16,6-11-48-16,-2 8-14 0,1 0 0 0,-8 0 8 15,9-8 11-15,-6 7 2 0,2-6 1 0,-1-1 0 31,4 8-22-31,-8-12 0 0,4 5 0 0,0-4 0 0,4-1 0 0,-8 5-20 16,0-8 4-16,0 4 1 16,8-4-186-16,-8-4-38 0,8 1-7 0,-8-4-2 0</inkml:trace>
  <inkml:trace contextRef="#ctx0" brushRef="#br0" timeOffset="21915.62">21576 567 2124 0,'0'0'60'0,"0"0"13"0,5 0-58 0,2 0-15 0,2 3 0 0,7 8 0 15,-8-1 13-15,8-2 0 0,1 6 0 0,3 4 0 16,-4 4 51-16,-4 3 9 0,8 0 3 0,0 4 0 16,-7 0-6-16,-1-1-1 0,8 5 0 0,-12 3 0 15,8 0-45-15,-12 3-8 0,4 8-3 0,-3-7 0 16,-5 3-13-16,0-4 0 0,-9 11 0 0,1-10-1186 15</inkml:trace>
  <inkml:trace contextRef="#ctx0" brushRef="#br0" timeOffset="27415.95">2554 3260 1862 0,'0'0'52'0,"0"0"13"0,0 0-52 0,0 0-13 0,5 0 0 0,7 0 0 15,-4 0 0-15,0-4 0 0,4 4 0 0,4-4 0 16,9 4 0-16,-18-3 0 0,13 0 0 0,5 3 0 0,-1 0 8 0,5 0 4 16,-5 0 2-16,-4 0 0 15,5 0-14-15,-10 0 0 0,6 3 0 0,3-3-10 16,-8 3-126-16,-4 1-26 0,5 0-5 0,-9-4-1 0</inkml:trace>
  <inkml:trace contextRef="#ctx0" brushRef="#br0" timeOffset="27692.93">2611 3321 1807 0,'0'0'40'0,"0"0"8"0,0 0 1 0,0 0 2 0,0 0-41 0,0 0-10 15,-4 7 0-15,4 4 0 0,-8-11 44 0,8 7 8 16,0 4 0-16,0 0 1 0,0-1 21 0,0 5 4 0,8 3 1 0,-8 0 0 16,0 0-20-16,0 0-4 0,0 7-1 0,0-3 0 31,0 3-23-31,0 0-5 0,0 0-1 0,0 0 0 0,0 0-5 0,0-3-2 0,0 0 0 0,0-1 0 16,-8-3 5-16,4-3 1 0,4 3 0 15,0-4 0-15,0 0-24 0,-8 0-18 0,8-2 3 16,0-6 1-1,0-6-18-15,0 0-4 0,0 0-1 0,0 0 0 16,0 0-128-16,0 0-26 0,0 0-5 0,0 0 0 0</inkml:trace>
  <inkml:trace contextRef="#ctx0" brushRef="#br0" timeOffset="27862.48">2571 3681 1782 0,'0'0'39'0,"0"0"8"0,0 0 1 0,0 0 3 0,0-8-41 0,8 1-10 15,0 4 0-15,-8-5 0 0,8 5 43 0,4-1 6 16,4-3 2-16,1 3 0 0,-5-3-3 0,3 0 0 16,10 3 0-16,-9 4 0 0,4-7-34 0,5 4-14 15,-9-1 11-15,0 0-11 16,13 4-151-16,-22-3-36 0,30 3-7 0,-21 0-2 0</inkml:trace>
  <inkml:trace contextRef="#ctx0" brushRef="#br0" timeOffset="28056.96">2943 3562 1953 0,'0'0'82'0,"0"0"-66"0,0 4-16 0,0 3 0 15,4 0 43-15,-4 4 5 0,0-4 0 0,8 0 1 16,-8 7 40-16,0-10 8 0,0 7 2 0,4 0 0 16,-4-1-42-16,0 5-8 0,0-4-1 0,0-1-1 15,0 1-35-15,0 0-12 0,0-4 9 0,0 0-9 16,-4 1 0-16,4-2-9 0,0 2 0 0,0-8 0 15,0 4-187-15,0-4-36 0,0 0-8 16,0 0-2-16</inkml:trace>
  <inkml:trace contextRef="#ctx0" brushRef="#br0" timeOffset="28190.6">2934 3408 2286 0,'-7'-8'101'0,"-1"-2"21"0,8 2-98 0,0 8-24 15,0-7 0-15,0 0 0 0,0 7 0 0,0 0-12 16,0 0 0-16,0 0-659 16,0 0-132-16</inkml:trace>
  <inkml:trace contextRef="#ctx0" brushRef="#br0" timeOffset="28548.66">3000 3587 1904 0,'0'0'42'0,"0"11"9"0,-5 3 1 0,5 1 1 0,0 3-42 0,0 0-11 0,5 0 0 0,-5 0 0 16,0 0 79-16,0-4 13 0,8 0 4 0,-8 4 0 16,0-4-50-16,0 1-10 0,4 0-1 0,-4-1-1 15,3-4-21-15,-3 2-4 0,9-6-1 0,-9 2 0 16,0-8-8-16,0 0-12 0,0 0 2 0,0 0 1 16,0 0 9-16,0 0 0 0,0 0 0 0,8-8-8 15,0 5-4-15,-8-8-1 0,0 1 0 0,8-5 0 16,-8 0-3-16,8-3 0 0,-8-3 0 0,8 3 0 15,-4-3-17 1,4 3-4-16,-3 0-1 0,7 0 0 0,-4 3 22 0,-1 1 5 0,-7 3 1 0,9 7 0 16,-5-6 44-16,4 6 9 0,8 4 1 0,-8 0 1 0,0 0-9 15,-8 7-3-15,8 0 0 0,4 1 0 16,-12 2 13-16,5 1 2 0,-2 0 1 0,6 3 0 16,-9-3-1-16,8 4-1 0,-8-1 0 0,0 0 0 0,0 0-36 15,0-2-11-15,0 2 0 0,0-4 0 16,0 2-16-16,0-2-9 0,0 1-3 0,0-4 0 15,0-7-154-15,0 0-31 0,0 0-7 16</inkml:trace>
  <inkml:trace contextRef="#ctx0" brushRef="#br0" timeOffset="28957.57">3412 3522 1911 0,'-8'-14'42'0,"4"7"9"0,0 0 1 0,-4 3 2 0,0 0-43 0,-9 4-11 0,9-3 0 0,1 3 0 0,-6 0 28 16,5 0 3-16,0 3 1 0,-8 5 0 0,7-1 25 0,-3 4 6 15,12-1 1-15,-7 5 0 0,7-1-39 0,0 1-7 16,0 2-2-16,7 1 0 0,-7 0-16 0,9-7 10 16,3 4-10-16,-8-1 8 0,8 0-8 0,4-3 8 15,-8 0-8-15,4 0 8 0,-4-4 0 0,9 0 0 16,-9-4 0-16,4-3 0 0,-4 0-8 0,8 0 12 16,-8-3-12-16,1 0 12 0,-2-1 11 15,1-3 2-15,1-4 1 0,-9-3 0 0,3-1-26 0,6 1 0 16,-9-8 0-16,0 4 0 0,0-7 0 0,0-4 0 15,0 1 0-15,0-1 0 0,-9-4 0 0,6 1 0 16,3-4 0-16,-9 8 0 16,9-2-20-16,-8 6-10 0,8-2-2 0,-7 4 0 0,7 8 52 15,0 0 9-15,-9 3 3 0,1 8 0 0,8-9-16 0,0 12-4 16,0 0 0-16,0 0 0 0,0 0 0 0,0 0 0 0,0 12 0 16,0-2 0-16,0 4 23 0,0 4 4 15,0 4 1-15,8 0 0 0,-8 3-9 0,9-7-2 0,-9 7 0 16,0-3 0-16,7 3-2 0,1-7-1 0,-8 3 0 0,9 1 0 15,-6-4-7-15,6 0-2 0,-5 0 0 0,8 0 0 16,-12-4-17-16,8 1-11 0,-8-5 2 0,8 8 0 16,-8-10-100-1,8 2-20-15,-3-2-4 0,2-1-659 0,-2 0-132 0</inkml:trace>
  <inkml:trace contextRef="#ctx0" brushRef="#br0" timeOffset="29254.38">3963 3216 2516 0,'0'0'56'0,"0"0"11"0,0 0 2 0,0 0 1 0,0 0-56 0,0 0-14 16,0 0 0-16,0 0 0 0,0 0 48 0,0 0 6 15,0 0 2-15,0 0 0 0,0 12 6 0,0-9 2 16,0 8 0-16,7 3 0 0,-7 8-34 0,12-4-6 15,-12 7-2-15,5 0 0 0,7 1 16 0,-12-2 3 0,8 6 1 16,0-6 0-16,-8 5-34 0,0 0-8 0,8-4 0 0,-8 0 0 16,0 0 0-16,0-3 0 0,8 0 0 15,-8-1 0-15,0-6 0 0,0-1 0 0,0 0 0 0,0 1 0 32,0-8-89-32,0 0-14 0,0-4-2 0,0-3-1 15,0 0-58-15,0 0-12 0,0 0-3 0,0-6-882 0</inkml:trace>
  <inkml:trace contextRef="#ctx0" brushRef="#br0" timeOffset="29519.93">4213 3285 1998 0,'0'0'44'0,"0"0"8"0,0 0 3 0,0 0 1 16,0 0-44-16,0 0-12 0,0 0 0 0,0 0 0 16,-4 3 31-16,0 1 4 0,-4 0 1 0,0 3 0 15,-8 0 0-15,7 4 0 0,1-4 0 0,-4 4 0 16,4 0-23-16,8-1-4 0,-16 2-1 0,12 2 0 15,-4-4 15-15,4 5 2 0,4 3 1 0,-8-3 0 0,8-5 16 16,0 1 3-16,0 3 1 0,0 1 0 0,8-1 8 0,-8-3 2 16,4 0 0-16,4-1 0 0,-4 1-28 15,12 0-4-15,-16 0-2 0,8-4 0 0,4 0 10 16,-4 0 1-16,9 0 1 0,-9 1 0 0,0-5-34 0,0-3 0 16,0 7 0-16,4-7 0 15,-7 0-203-15,7 0-41 0,-12 0-8 0,0 0-1 0</inkml:trace>
  <inkml:trace contextRef="#ctx0" brushRef="#br0" timeOffset="29825.95">4416 3576 1862 0,'0'0'52'0,"7"4"13"0,1 3-52 0,-3 4-13 0,2-4 0 0,2 7 0 16,-5-3 33-16,8 0 4 0,-12 0 1 0,0 0 0 15,0-1 42-15,0 1 8 16,0 4 1-16,0-5 1 0,0 1-46 0,-12-4-10 15,8 1-2-15,4-2 0 0,-9 2 0 0,2-1 0 16,2-4 0-16,-10 1 0 0,15-4-19 0,-13 0-4 16,9 0-1-16,-8-4 0 0,4 1-8 0,0 0 0 15,0-5 0-15,8 1 0 0,-8 0 0 0,0-4 0 16,4 4 0-16,-1-7 0 0,5 3 0 0,0 0-11 16,0 0 3-16,5 0 0 15,-1 4-20-15,12-4-3 0,-16 8-1 0,8-1 0 0,-8 4 32 16,8 0 0-16,0 0 0 0,4 0 0 0,-8 0 29 0,9 4 12 0,-6-1 3 15,1 1 0-15,-3 3-26 0,2-3-5 0,2 3-1 16,7-3 0-16,-16 3-12 0,8-4 0 0,0 5 0 16,0-5-10-16</inkml:trace>
  <inkml:trace contextRef="#ctx0" brushRef="#br0" timeOffset="31740.55">4735 4522 2055 0,'-4'-11'45'0,"4"0"10"0,0 4 1 0,0 0 2 0,0 7-46 0,0 0-12 15,0 0 0-15,0 0 0 0,0 0 47 0,0 0 7 16,0 11 2-16,4 0 0 0,0 3 6 0,0 8 2 15,0-1 0-15,4 1 0 0,1 7-26 0,-9-8-5 16,7 4-1-16,1-3 0 0,-3-1 0 0,-1 1 0 16,4-4 0-16,-4 0 0 0,12-4-32 0,-16 0 0 15,0-6 0-15,8 2 0 0,-8-2 0 0,8-1 0 16,-8 0 0-16,0-7 0 0,0 0 13 0,0 0-4 0,0 0-1 0,0 0 0 16,0 0-8-16,-8-4 8 0,0-6-8 15,8-1 8-15,-13 0-8 0,6-3 0 0,2 0 0 0,2-4 0 16,-1-4 0-16,4-3 0 0,0 3 0 0,0-3-11 15,0 0 3-15,4 3 0 0,-1 1 0 0,6 6 0 32,-6 5-20-32,10-1-3 0,-5 0-1 0,0 7 0 0,0 4 32 0,4 0 0 0,0 11 0 0,8-4 0 15,-11 8 0-15,3-1 0 0,0 4 0 0,0 4 0 16,4-1 0-16,-4-3 0 0,-4 4 0 0,1-4 0 16,7 0 0-16,-16 0 12 0,8-1-1 0,0-2 0 15,-4 0 6-15,0-9 2 0,0 2 0 0,-4-8 0 16,8 4-19-16,-8 2 0 0,0-6 8 0,0 0-8 15,0 0 0-15,0 0-17 0,0-6 3 0,0-2 1 0,0 1 13 16,-8-4 16-16,8-3-3 0,0 0-1 16,0-8-12-16,0 0 0 0,0-3 0 0,0-4 0 15,0 4-33-15,8 4-3 0,-8-4-1 0,0 3 0 0,5 0 22 0,-5 1 5 16,12 6 1-16,-12 1 0 0,0 7 9 0,0 7 0 16,0-7 0-16,0 7 8 0,8 0 10 0,-1 7 2 15,-7 0 1-15,9 4 0 0,3 0 19 0,-12 3 4 16,8 4 1-16,0 0 0 0,0 0-1 0,0 0 0 15,0 4 0-15,0-1 0 0,-4-3-23 0,4 0-5 16,1 0 0-16,-6-4-1 0,10 1-15 0,-13-1 0 16,8 1 0-16,0-5 0 0,-8-2-12 0,4 2-1 15,0-2-1-15,0-2 0 16,0 2-117-16,4-4-23 0,5-1-5 0,-13 0-618 16,7-6-124-16</inkml:trace>
  <inkml:trace contextRef="#ctx0" brushRef="#br0" timeOffset="31935.03">5415 4633 2105 0,'0'0'60'15,"0"0"12"-15,0 0-57 0,3 0-15 0,6 0 0 0,3 0 0 16,0 4 35-16,-4 0 4 0,4-4 1 0,4 0 0 16,1 0 35-16,-1 3 7 0,0-3 2 0,0 0 0 15,4 4-60-15,0-4-11 0,5 0-2 0,-1 0-1 16,-7 3-10-16,3-3-14 0,4 4 3 0,-8-4 1 15,5 0-115-15,-14 4-23 0,1-4-5 0,1 3-794 16</inkml:trace>
  <inkml:trace contextRef="#ctx0" brushRef="#br0" timeOffset="32079.62">5504 4612 2026 0,'0'0'44'0,"-8"-7"10"0,8 7 2 0,0-11 1 0,0 11-45 0,8-7-12 16,-1-4 0-16,2 4 0 0,-1 3 18 0,0-3 2 15,8 0 0-15,4 0 0 0,0-1-4 0,1-2 0 16,7-1 0-16,-4 4 0 0,5-1-16 0,-9 5-16 16,12-1 4-16,-12 1-935 0</inkml:trace>
  <inkml:trace contextRef="#ctx0" brushRef="#br0" timeOffset="32353.9">6042 4296 2332 0,'0'0'52'0,"0"0"10"0,0 0 2 0,0 0 1 0,0 0-52 0,0 0-13 0,0 0 0 0,0 0 0 16,0 0 59-16,0 0 9 0,0 0 1 0,0 6 1 16,3 6-1-16,6 2 0 0,-9 4 0 0,4 0 0 15,-4 0-20-15,4 4-4 0,4 2-1 0,0 2 0 16,-8-4-20-16,8-1-5 0,-8 0-1 0,8 1 0 15,-8 3-6-15,8-7 0 0,-4 7-1 0,-4-10 0 0,5-1-11 16,-2 0 0-16,6 1 0 0,-9-4 8 16,3-4-17-16,2 0-4 0,3 0-1 0,0 0 0 15,-8-7-210-15,8 4-43 0,4-4-8 0,-4-4-1 0</inkml:trace>
  <inkml:trace contextRef="#ctx0" brushRef="#br0" timeOffset="33282.11">7089 4292 1862 0,'0'0'52'0,"5"-8"13"0,-1-2-52 0,-1-1-13 0,2 4 0 0,2 3 0 16,2 0 70-16,-9 1 11 0,8 3 3 0,-8 0 0 15,0 7-32-15,0 1-7 0,0 2-1 0,0 1 0 16,-8 4 0-16,-1 3 0 0,2 3 0 0,-1-3 0 0,-4 7-19 0,3-3-4 15,-7 3-1-15,0 4 0 0,4-7-20 0,-4 2 0 16,7-6 0-16,-11 0 0 0,4 0 11 0,8-3-3 16,-8-1 0-16,-5 1 0 0,9-5-8 0,0-2 8 15,4-1-8-15,-8 0 8 0,8-7-8 0,0 3 0 16,0-3 0-16,8 0 0 0,0 0 8 16,0 0 0-16,0 0 0 0,0 0 0 0,0 0-8 0,0-7 0 15,-4-3 0-15,8 2 0 0,-4 8 0 0,4-3 0 16,4 3 0-16,4 0 0 0,4 0 0 0,-8 3 0 15,9 5 11-15,-1-1-11 0,4 3 12 0,0 1-3 16,4 0-1-16,1 0 0 0,-5 3 29 0,4 1 6 16,5-1 1-16,3 0 0 0,-4 4-20 0,5-4-3 0,-9 4-1 0,4-3 0 15,1 0 10-15,-5-1 2 16,0 0 0-16,-3-3 0 0,3 0-17 0,-12-4-3 0,0 0-1 0,0 1 0 16,-4-2 1-16,0 2 1 0,0-4 0 0,-4-1 0 15,1 0-13-15,-5-3 0 0,0 0 0 0,0 0 0 16,0 0-146-16,0 0-32 0,0 0-6 15,0 0-2-15</inkml:trace>
  <inkml:trace contextRef="#ctx0" brushRef="#br0" timeOffset="37164.01">7603 4680 1861 0,'-4'-21'40'0,"-4"10"9"0,8 0 2 0,-8 0 2 0,8 1-42 0,-8-1-11 0,8-4 0 16,0 8 0-16,-8 0 90 0,8-4 16 0,0 4 3 0,0 7 1 15,0 0-38-15,0 0-7 0,0 0-1 0,0 0-1 16,0 0-34-16,0 7-6 0,8 0-2 0,-8 4 0 16,0 4-7-16,0 3-2 0,0-4 0 0,8 4 0 15,-8 3 16-15,0-3 4 0,0-3 0 0,0 3 0 16,0-4-32-16,0 1 0 15,0-5 0-15,0 1 0 0,0-4 11 0,0 1-11 0,0-2 12 0,0-6-12 16,0 0 0-16,0 0 0 0,0 4 0 0,0-4 0 16,0 0 0-16,0 0 0 0,0-7 8 0,-8-4-8 15,8 1 0-15,0-2 0 0,0-2 0 0,0-4 0 16,0-3 0-16,8 3 0 0,-8-4-13 0,0 1 5 16,0-1 8-16,0-3 0 0,8 3 0 0,-8 4-8 15,8 4 8-15,-8 3 0 0,4-3 0 0,1 7 0 16,-2 3-27-16,6 0-3 0,-6 4-1 0,9 0 0 15,-3 8 31-15,-1-1 0 0,4 0 0 0,0 7 0 16,-4 4 29-16,4-3 9 0,5 3 2 0,-5 3 0 16,-4-3-13-16,8 4-3 0,-8-4 0 0,0 0 0 0,4 0 7 15,-4 0 1-15,4-4 0 0,0 1 0 0,-3-5-20 16,-1 4-3-16,-4-6-1 0,4 2 0 0,-4-2-8 16,0-4 0-16,4 2 0 0,0 2 0 15,-8-4-92-15,8-1-15 0,-8-3-2 0,8 0-1 16,1 0-126-16,-9-3-26 0,15-9-5 0,-2 6-1 0</inkml:trace>
  <inkml:trace contextRef="#ctx0" brushRef="#br0" timeOffset="37367.11">8036 4720 2098 0,'0'0'60'0,"0"0"12"0,0 0-58 0,0 0-14 0,0 0 0 0,0 0 0 15,8-4 31-15,-8 4 3 0,8-3 1 0,1-1 0 16,3 4 46-16,-4-4 10 0,8 4 1 0,-8 0 1 15,8 0-49-15,-4 0-9 0,4 0-3 0,1 0 0 16,-1 0-21-16,0 0-11 0,4 0 10 0,-3 0-10 16,-10 0-16-1,10 0-10-15,-5-3-2 0,-4 3 0 0,0 3-204 0,-4-3-42 0,-4 0-8 16,0 0-2-16</inkml:trace>
  <inkml:trace contextRef="#ctx0" brushRef="#br0" timeOffset="37492.11">8004 4623 2070 0,'0'0'45'0,"0"0"10"0,0 0 1 0,8-7 3 0,0 3-47 0,8 0-12 16,-8-3 0-16,9 0 0 0,3 0 17 0,4 0 2 15,-4-4 0-15,4 4-644 16,5 7-129-16</inkml:trace>
  <inkml:trace contextRef="#ctx0" brushRef="#br0" timeOffset="39282.18">8708 4425 1191 0,'0'0'26'0,"0"0"6"0,-8-3 0 0,4-1 2 0,4 4-34 0,-8-4 0 0,-1 0 0 0,9-2 0 15,0 6 108-15,-8-4 14 0,8 4 3 0,0-8 1 16,-8-2-16-16,4 2-3 0,8-2-1 0,-4 2 0 15,8 2-24-15,-8-2-5 0,8 1-1 0,1 0 0 16,-1 3-20-16,-1-3-5 0,6 4-1 0,3-5 0 16,-8 4-40-16,4 1-10 0,5 0 0 0,-2 6 0 15,-6-3 0-15,7 3 0 0,0 5 0 0,-4-4 0 16,4 6 0-16,-4 1 0 0,-3 0 8 0,3-1-8 16,0 8 8-16,-12-3 0 0,8 3 0 0,-8 3 0 15,0 1-8-15,0-4 0 0,0 4 0 0,-8-4 0 16,-4 0 0-16,3 3 8 0,2-3-8 0,-1 4 8 15,-9-4-8-15,5-4 0 0,0 0 0 0,0 1 0 16,-4-1 8-16,7-3 0 0,-6-4 0 0,2 4 0 16,5-4-8-16,0-3 0 0,0-1 0 0,-4 1 0 15,8 3 0-15,4-7 0 0,0 0 0 0,0 0 0 16,0 0 0-16,0 0 0 0,0 0 0 0,0 0 0 16,0 0 0-16,8 0 0 0,8 0 0 0,-8 4 0 0,4-4 0 15,0 0 8-15,9 0-8 0,-5 0 8 0,-4 0 0 16,0 3 0-16,8 1 0 0,-3-4 0 0,-1 4 20 15,4-4 3-15,-4 3 1 0,-4 1 0 0,0-1-16 0,0 1-4 16,5 0 0-16,-9-4 0 0,0 3 7 0,-4 0 1 16,4 1 0-16,0-4 0 0,-8 0 9 0,0 0 3 15,0 0 0-15,0 0 0 0,0 0-7 0,0 0-1 16,0 0 0-16,8 0 0 0,-8 0-12 0,8 0-4 0,-8 0 0 16,0 0 0-16,9 0-8 0,-9 0 0 15,0 0 0-15,0 0 0 16,3 0-87-16,1 0-19 0,4-4-4 0,-8 4-1141 0</inkml:trace>
  <inkml:trace contextRef="#ctx0" brushRef="#br0" timeOffset="40728.34">10038 4637 2156 0,'0'0'48'0,"0"0"9"0,0 0 3 0,0 0 0 0,0 0-48 0,9 0-12 0,-1-4 0 0,8 1 0 0,-8-1 32 0,8 1 4 0,5-1 0 0,-1 1 1 16,12-5-1-16,-8 5-1 0,5-1 0 0,-1 1 0 15,-4 3-35-15,8-4-12 0,-11 4 0 0,12 0 0 16,-18 4-7-16,6-4-1 0,3 7 0 0,-12-4 0 31,0-3-96-31,0 4-20 0,-3-4-4 0,-9 0-742 0</inkml:trace>
  <inkml:trace contextRef="#ctx0" brushRef="#br0" timeOffset="40900.25">10092 4562 2044 0,'-9'-4'45'0,"5"0"10"0,4 4 1 0,-8-7 1 0,8 0-45 0,0 7-12 16,0 0 0-16,0 0 0 0,0 0 54 0,4-4 9 16,4-3 1-16,4 4 1 0,0-1-18 0,5 0-4 15,3 8-1-15,4-4 0 0,-4 0-21 0,4 0-4 16,1 0-1-16,-1 4 0 0,-4-4-16 0,4 3 0 16,-7 1 0-16,3-4 0 15,-3 3-43-15,-2-3-5 0,-3 0-2 0,-3 0-655 16,-1 0-131-16</inkml:trace>
  <inkml:trace contextRef="#ctx0" brushRef="#br0" timeOffset="41308.36">10229 4446 1896 0,'0'0'54'0,"0"-6"11"0,-8-2-52 0,8 8-13 0,0 0 0 15,0-7 0-15,0 7 40 0,0-7 6 0,0 7 1 0,8-4 0 16,0 0 2-16,4 1 1 0,0 3 0 0,8 0 0 15,-3 3-3-15,-1-3-1 0,0 0 0 0,13 4 0 16,-10 0-30-16,6 0-7 0,-1-1-1 0,-4 0 0 16,12 1 20-16,-11 0 3 0,3 0 1 0,-3-1 0 15,3-3-17-15,0 3-3 0,-4 1-1 0,5 0 0 16,-5-4-2-16,4 0 0 0,-8 0 0 0,0 4 0 16,1-1-9-16,-5-3 0 0,4 3 0 0,-8-3 0 15,0 4 0-15,-4 0 0 0,0 0 0 0,0 2 0 16,0 5 0-16,-8 0 8 0,0 0-8 0,0 0 8 15,-4-1-8-15,4 5 10 0,-4-1-10 0,-8 1 10 16,-1 3-10-16,5 0 0 0,-4-4 9 0,8 0-9 16,-12 4 30-16,8-3 2 0,-1 3 0 0,6-4 0 0,-10 0-32 15,5 1 0-15,-4-8 0 0,8 3 0 0,0 2 12 16,0-2-3-16,-1-2-1 0,1-2 0 0,1-2 4 16,2 4 0-16,1-2 0 0,0-2 0 0,4-4-12 0,0 0 8 15,0 0-8-15,0 0 8 0,0 0-8 0,0 0 0 16,0 0 0-16,0 0-11 15,0 0-105-15,0 0-20 0,0 0-5 0</inkml:trace>
  <inkml:trace contextRef="#ctx0" brushRef="#br0" timeOffset="42963.09">11544 4314 2149 0,'-4'-8'47'16,"-1"-2"9"-16,-3-2 3 0,1 2 2 0,2-4-49 0,-3 2-12 0,8 6 0 0,-8-6 0 0,8 12 104 0,-8-6 17 15,8 6 4-15,0 0 1 0,0 0-18 0,0 0-3 16,0 0-1-16,0 0 0 0,0 0-64 0,0 10-12 15,0 1-4-15,0 4 0 0,8 3 11 0,-8 0 1 16,8 0 1-16,-8 3 0 0,8-3-5 0,-3 3 0 16,-2 1-1-16,6 0 0 0,-1-4-15 0,-4 0-2 15,4 0-1-15,0 0 0 0,-8 0-3 16,8-4-1-16,-8 0 0 0,4 1 0 0,0-1-9 0,0-3 8 16,0 0-8-16,0 0 8 0,-4-4-8 0,0 4 0 15,0-4 0-15,0 0 8 0,0 0-8 0,0-7 0 16,0 0 0-16,0 0 0 0,0 0-24 0,0 0-1 15,0 0 0-15,0 0 0 16,0 4-81-16,0-4-16 0,0 0-3 0,0 0-1 16,-4-8-114-16,4-2-22 0</inkml:trace>
  <inkml:trace contextRef="#ctx0" brushRef="#br0" timeOffset="43269.6">11823 4260 1922 0,'8'-8'54'0,"-8"8"13"16,8-7-54-16,0 4-13 0,0-1 0 0,-4 4 0 15,-4 0 64-15,0 0 9 0,4 0 3 0,-4 0 0 16,0 0-23-16,0 0-4 0,-4 4-1 0,0 2 0 16,-4 2-23-16,0 2-5 0,-4-2 0 0,-4-1-1 15,7 4 11-15,-6-4 2 0,-6 0 1 0,9 1 0 0,0 2-33 0,-4-6 0 16,8 0 0-16,-9-1 0 0,5 0 0 0,4 1 0 16,0-4 0-16,8 0 0 0,-8 4 0 0,8-4 0 15,0 4 0-15,0-4 0 0,0 0 0 0,0 0 16 16,0 0-1-16,0 0-1 0,0 6 6 0,0 2 0 15,8-1 1-15,-8 4 0 0,8 3 17 0,0 0 3 16,0-2 1-16,1-2 0 0,3 1 17 0,-4 4 3 16,-1-1 1-16,2 0 0 0,3 0-31 0,0 1-5 15,0-1-2-15,-3 4 0 0,-2 0-13 0,1-3-2 16,-3-5-1-16,2 5 0 0,2-4-9 0,-1 3-11 16,0 0 3-16,0-3 0 15,0-4-200-15,-4 0-40 0,4-3-8 0</inkml:trace>
  <inkml:trace contextRef="#ctx0" brushRef="#br0" timeOffset="43567.65">12154 4623 2044 0,'0'0'45'0,"0"0"10"0,5 7 1 0,-2 0 1 0,6 0-45 0,-1 0-12 15,-8 4 0-15,0-4 0 0,8 1 55 0,-8-1 9 16,-8 0 1-16,8 0 1 0,0 0-7 0,-8 1-2 15,4-1 0-15,-1-4 0 0,-3 1-45 0,1 0-12 16,2-1 0-16,-2-3 0 0,7 0 12 0,-9 0 0 0,1-3 0 16,0-1 0-16,4 0-12 0,0-3 0 0,-4-4 0 0,4 1 0 15,4-1 0-15,0 0 0 0,0 0 0 0,0-3-11 16,0 3 11-16,0 0 0 0,4 1 0 0,0 2 0 16,0 5 0-16,-4 3 0 0,4-7 8 0,0-1-8 15,0 8 20-15,8-3 0 0,-12 3 0 0,9 0 0 16,-9 3 10-16,7-3 2 0,-2 4 0 0,2 0 0 15,-2 3-50 1,3-4-10-16,-4 1-1 0,4 0-759 0,0 3-151 0</inkml:trace>
  <inkml:trace contextRef="#ctx0" brushRef="#br0" timeOffset="43870.65">12721 4486 2098 0,'0'0'60'0,"0"0"12"0,0 0-58 0,8-4-14 0,0-2 0 0,8 2 0 15,-7 0 20-15,6 0 0 0,2 1 1 0,3 3 0 0,-4-3 18 0,4-1 3 16,5 4 1-16,-1 0 0 16,-4 0-24-16,4-4-5 0,-4 4-1 0,5-4 0 15,-9 1-13-15,0 0 0 0,5 3 0 0,-13-4-10 16,8 0-142-16,-8 0-29 0,-4 1-6 0,4 0-1 0</inkml:trace>
  <inkml:trace contextRef="#ctx0" brushRef="#br0" timeOffset="44043.18">12794 4260 2268 0,'0'0'50'0,"0"-8"10"0,-5 1 3 0,5 7 0 0,0 0-51 0,0 0-12 16,5-7 0-16,-1 3 0 0,4 0 15 0,0 1 0 0,0 0 0 0,8-1 0 16,1 0-1-16,3 4 0 0,0-3 0 0,4-1 0 15,0 4-14-15,1 0 0 0,-5-3 0 0,4 3 0 31,-4 3-108-31,4 1-24 0,-7 3-4 0,-1-3-2 0</inkml:trace>
  <inkml:trace contextRef="#ctx0" brushRef="#br0" timeOffset="44365.32">13643 4206 1947 0,'0'0'43'0,"0"0"9"0,0 0 1 0,-4-8 2 15,4 8-44-15,-8-3-11 0,-8-1 0 0,4 4 0 0,-4 0 26 0,-1 4 3 16,10-4 1-16,-14 7 0 0,9 0-2 0,0 0 0 16,3 4 0-16,2 0 0 15,-5 3-28-15,7 0 0 0,2 1-8 0,-2 0 8 0,5 3 0 16,5-4 0-16,-2 0 0 0,6-3 0 0,-1 0 0 16,-1-1 0-16,2 2 0 0,3-2 0 0,-4-2 25 0,4-5 6 15,1 0 1-15,-6-3 0 0,10 0-32 0,-9 0 0 16,4-3 0-16,-4 0 0 0,0-1 0 0,8-4 12 15,-12 2-1-15,4-6-1 0,0 2-10 0,-4-1 0 16,1 0 9-16,3 1-9 0,-8-5 8 0,0 8-8 16,0-4 8-16,0 0-8 0,0 1 8 0,0 2-8 15,0-2 8-15,-8 2-8 16,8 1-100-16,0 7-24 0,0 0-4 0,-17-11-2 0</inkml:trace>
  <inkml:trace contextRef="#ctx0" brushRef="#br0" timeOffset="45828.82">14153 3954 2142 0,'0'-29'47'0,"0"15"9"0,0 3 3 0,0-4 1 0,0 1-48 0,0 0-12 0,0 0 0 0,0 2 0 16,0-2 86-16,0 4 14 0,0 2 4 0,0 1 0 15,0 7-29-15,0 0-6 0,0 0-1 0,0 0 0 16,0 0-12-16,8 7-4 0,-8 7 0 0,0 4 0 16,0 4-32-16,0 4-6 0,0 6-2 0,0 8 0 15,0 2 30-15,0 2 6 0,0-1 0 0,4 3 1 16,0-6-28-16,0 0-5 0,1-1-2 0,2-3 0 16,5 0 6-16,-4 0 0 0,4 0 1 0,-3-3 0 0,3-1-21 0,0-4 0 15,4 5 0-15,-8-8 0 0,4 4 20 0,0-8-1 16,1 1 0-16,3-1 0 0,-8 1-19 0,4-4 0 15,5 0 0-15,-10 0-9 16,10-4-97-16,-9 1-19 0,0-1-4 0,-4 1-1 16,0-1-109-16,0-4-21 0</inkml:trace>
  <inkml:trace contextRef="#ctx0" brushRef="#br0" timeOffset="46168.96">12615 5266 2411 0,'-7'-10'68'0,"7"10"16"0,0 0-68 0,4-8-16 0,4 1 0 0,12 0 0 16,-4 3 16-16,4-3 0 0,12 0 0 0,5 0 0 15,4 3 20-15,3 1 4 0,8-5 1 0,2 5 0 16,-2-1 19-16,9-3 3 0,-1 3 1 0,13 1 0 15,-4-1-36-15,-4 4-6 0,8 0-2 0,-5 0 0 16,-7 0 16-16,-1-3 4 0,1 3 0 0,0-4 0 16,-9 4-30-16,1 0-10 0,-1-4 0 0,1 4 9 15,0-3-1-15,-17 3-8 0,5-4 12 0,3-3-4 16,-11 0 4-16,3 0 0 0,-4 0 0 0,-3-1 0 16,-1 1 21-16,4 0 5 0,-11 3 1 0,3-3 0 0,-8 4-31 0,0 3-8 15,4-4 0-15,-3 0 0 16,-5 1-44-16,-4 3-14 0,0 0-2 0,0 3-852 15,0 1-169-15</inkml:trace>
  <inkml:trace contextRef="#ctx0" brushRef="#br0" timeOffset="53255.25">2571 6366 1855 0,'0'0'52'0,"0"-3"12"0,0 3-51 0,8-7-13 0,0 3 0 0,-8 0 0 16,8 4 0-16,4-6 0 0,4 2 8 15,1 0-8-15,-5 4 12 0,12 0 0 0,0-7 0 0,-3 4 0 16,3-1 7-16,0 0 1 0,-4 0 0 0,5 1 0 16,-1 3-20-16,-4 0 10 0,-4-3-10 0,-8 3 8 15,12 0-8-15,-3 0-17 16,-9 3 4-16,-1-3 1 16,-7 0-112-16,0 0-23 0,0 0-4 0,0 11-1 0</inkml:trace>
  <inkml:trace contextRef="#ctx0" brushRef="#br0" timeOffset="53508.59">2692 6363 1663 0,'0'-11'36'0,"0"11"8"0,0 0 2 0,0 0 1 15,0 0-38-15,0 0-9 0,0 0 0 0,0 0 0 16,0 0 81-16,0 0 15 0,0 0 2 0,0 0 1 16,-8 8-27-16,8-5-4 0,-8 4-2 0,8 4 0 15,0 7-2-15,0-3 0 0,-9 3 0 0,9 0 0 16,0 3 0-16,-3 0 0 0,3 1 0 0,0 4 0 0,0-5-27 0,0 0-5 15,0-3-2-15,0 4 0 0,0 3 8 0,0-3 2 16,0-4 0-16,0 0 0 0,0 0-28 16,0 0-12-16,0 0 10 0,3-8-10 0,-3 1 8 0,0 0-8 15,0 0 0-15,9 0 9 0,-9-4-9 0,0 0-11 16,0-7 3-16,0 0 0 16,0 0-101-16,0 0-20 0,0 0-4 0,0 0-667 15,0 0-132-15</inkml:trace>
  <inkml:trace contextRef="#ctx0" brushRef="#br0" timeOffset="53686.1">2647 6651 1839 0,'0'0'40'0,"0"0"9"0,0 0 2 0,0 0 1 0,0 0-42 0,5-4-10 0,7-3 0 0,0 3 0 16,4-3 68-16,-8 0 11 0,8 3 2 0,-4-3 1 15,5 4-13-15,-2-1-2 0,6 4-1 0,-5 0 0 16,8 0-53-16,-7 0-13 0,-5-4 0 0,4 4 0 31,0 4-90-31,4 0-21 0,-3-1-4 0,-9-3-823 0</inkml:trace>
  <inkml:trace contextRef="#ctx0" brushRef="#br0" timeOffset="53891.55">3000 6582 1862 0,'0'0'52'0,"0"0"13"16,0 0-52-16,0 0-13 0,0 0 0 0,0 0 0 0,0 8 35 0,-5-1 4 15,5 0 1-15,0 4 0 0,0 3 57 0,0-3 12 16,0 3 3-16,0 1 0 0,5-4-36 0,-5 3-6 16,0-3-2-16,0 3 0 0,0-3-26 0,0 3-6 15,0-3 0-15,0 0-1 0,0-4-35 0,0 4 0 16,0-4 0-16,0-7 0 0,0 0 0 0,0 0 0 16,0 0 0-16,0 0 0 15,8 4-181-15,-8-4-43 0</inkml:trace>
  <inkml:trace contextRef="#ctx0" brushRef="#br0" timeOffset="54063.09">3024 6482 2579 0,'0'-11'73'0,"0"11"16"0,0 0-71 0,0-7-18 0,0-4 0 0,0 4 0 16,0 3 13-16,0-3-1 0,0 7 0 15,8-7 0-15,-8 7-12 0,0 0 0 0,0 0 0 0,0 0-747 16,0 0-152-16</inkml:trace>
  <inkml:trace contextRef="#ctx0" brushRef="#br0" timeOffset="54396.2">3121 6568 2134 0,'0'0'47'0,"0"0"9"0,0 0 3 0,0 0 1 15,0 0-48-15,8 11-12 0,-4-4 0 0,8 4 0 16,-12 0 65-16,0-1 11 0,0 5 1 0,0-4 1 0,0-4-23 0,8 4-5 15,-8-4-1-15,0 0 0 0,8 4-12 0,-8-1-2 16,0-2-1-16,0-1 0 0,0-7-26 0,0 7-8 16,0-7 0-16,0 0 0 0,0 0 0 0,0 0 0 15,0 0 0-15,0 0 0 16,0 0-33-16,0 0-4 0,0 0-1 0,0 0 0 0,0-11 14 0,0 4 2 16,0-4 1-16,8-3 0 0,-8 3 21 0,5-3-11 15,2 3 11-15,-7 4-8 0,5-4 8 0,7 4 0 16,-4 3 0-16,0 1 0 0,-8 6 8 0,8 1 0 15,0-4 0-15,0 0 0 0,-4 3 38 0,4 8 8 16,9 0 2-16,-9 0 0 0,-1 0-20 0,2-1-3 16,3 1-1-16,-8 3 0 0,8-3 0 0,-12 4 0 15,16-1 0-15,-16-3 0 0,8 0-32 0,4-1 0 0,-12-2 0 0,5-1 0 32,7 4-25-32,-12-4-12 0,8 0-3 0,0 0 0 15,0-3-164-15,-4-4-32 0,4 0-8 0,0-4 0 0</inkml:trace>
  <inkml:trace contextRef="#ctx0" brushRef="#br0" timeOffset="54797.92">3598 6504 1885 0,'-12'-12'53'0,"8"9"12"0,-4 6-52 0,4-3-13 0,-4 4 0 0,0 0 0 16,-9 3 12-16,9 4 0 0,1-4 0 0,2 4 0 15,-3 3 41-15,0-3 8 0,8 3 2 0,0 1 0 16,-8-1-30-16,8 4-5 0,8 0-2 0,-8 0 0 0,8-4-6 0,-8 1 0 15,8-5-1-15,4 1 0 16,-7 0-19-16,7 0 0 0,4-4 0 0,-8 0 0 16,4-3 9-16,-4-1-1 0,8 1-8 0,-7-8 12 0,6 4-4 0,-6-3-8 15,3 3 11-15,4-7-11 0,-16-1 12 0,8-2-4 16,0-1 0-16,-8-4-8 0,0 1 10 16,8-4-10-16,-8 0 8 0,0-7-8 0,0 3 8 15,-8 1-8-15,8-8 8 0,-8 1-8 0,8-5 0 0,-8 4-17 16,-4 1 2-16,8 2 1 0,-5 1 6 0,2 4 8 15,2-1-13-15,-3 8 5 0,1-1 28 0,7 8 5 16,0 0 2-16,0 7 0 0,0 0 23 0,0 0 5 0,0 0 1 16,-9 7 0-16,1 0-12 0,0 4-3 0,8 3 0 15,-4 4 0-15,8 0 2 0,-4 0 0 0,8 4 0 0,-8 0 0 16,8-4-4-16,1 6-1 0,-9 2 0 16,0-4 0-16,7-1-14 0,1-3-4 0,-8 0 0 0,9 0 0 15,3 0-20-15,-12 0 8 0,4-4-8 0,8 1 0 16,-12-5-73-16,8 1-19 15,0 0-4-15,5 0-762 0,-6-4-152 0</inkml:trace>
  <inkml:trace contextRef="#ctx0" brushRef="#br0" timeOffset="55142.65">4213 6453 2487 0,'-8'-7'55'0,"0"3"11"0,0-3 2 0,8 0 2 0,0 7-56 0,0 0-14 0,0 0 0 15,0 0 0-15,0 0 54 0,0 0 8 0,0 0 2 0,0 0 0 16,0 7 0-16,0 0 0 0,0 1 0 0,8 6 0 15,-8 0-26-15,8 8-5 0,-4 0-1 0,4 2 0 16,0-2 7-16,9 3 1 0,-17 0 0 0,7 1 0 16,1-5-20-16,-8 1-4 0,9-4-1 0,-6 3 0 15,-3-3-7-15,9 0 0 0,-9-3-8 0,0-1 12 16,0-3-12-16,0 0 0 0,0-4 0 0,0 0 0 16,0-3-58-1,0-4-14-15,0 0-4 0,0 0 0 0,0 0-84 16,0 0-18-16,0-8-3 0,-9-6-976 0</inkml:trace>
  <inkml:trace contextRef="#ctx0" brushRef="#br0" timeOffset="55423.83">4403 6471 2170 0,'0'0'48'0,"0"0"9"0,0 0 3 0,13-7 1 0,-13 7-49 0,0 0-12 16,0 0 0-16,0 0 0 0,0 0 45 0,0 0 7 16,0 0 0-16,0 0 1 0,-17 0-8 0,9 0-1 15,0 0-1-15,-4 4 0 0,4-1-35 0,-8 4-8 16,4 1 0-16,0-2 0 0,-1 2 0 0,5-1 0 15,-4 4 0-15,4-1 0 0,4 2 12 0,-5 2 0 16,6-4 0-16,-6 5 0 0,9-4 0 0,-8 3 0 16,8-3 0-16,0 3 0 0,0 1 35 0,8-1 7 0,-8 0 2 0,9 1 0 15,-9-5-4-15,12 1-1 0,-8 4 0 16,4-8 0-16,4 4-26 0,-4-4-5 16,5 0 0-16,-6 0-1 0,6 0-19 0,-1-3 0 0,-4 3 0 0,0-3 0 31,0-4-56-31,4 3-14 0,-4-3-3 0,9 0-1 15,-10 0-162-15,1-3-32 0,4-1-6 0,1-7-2 0</inkml:trace>
  <inkml:trace contextRef="#ctx0" brushRef="#br0" timeOffset="55631.71">4553 6690 2174 0,'0'0'48'0,"0"0"9"0,0 0 3 16,0 0 1-16,0 0-49 0,0 0-12 0,4 4 0 0,-4 3 0 15,4-3 72-15,-4 3 12 0,0 0 3 0,4 4 0 16,0 0 39-16,-4-1 8 0,4 1 2 0,0 4 0 15,-4-1-60-15,13 4-11 0,-13-4-2 0,0 0-1 16,0-2-29-16,0 2-5 0,7 0-2 0,-7 0 0 16,0 1 2-16,8-4 1 0,-8-1 0 0,0-2 0 0,5-4-17 0,-1 2-3 15,-4-2-1-15,3 4 0 16,6-5-8-16,-9-3 0 16,0 0-10-16,0 0 10 0,0 0-77 0,0 0-10 0,0 0-1 0,0-7-869 15,16-1-174-15</inkml:trace>
  <inkml:trace contextRef="#ctx0" brushRef="#br0" timeOffset="56220.16">4998 6777 2804 0,'0'0'62'0,"0"0"13"0,0 0 2 0,-8-8 1 0,8 1-62 0,0 4-16 16,0 3 0-16,0 0 0 0,0 0 86 0,0 0 14 15,0-8 4-15,0 8 0 0,0 0-77 0,0-3-15 16,0 3-4-16,0 0 0 16,0 0-55-16,0-11-11 0,0 4-2 0,0 0-1 15,0-1-115-15,8-2-24 0</inkml:trace>
  <inkml:trace contextRef="#ctx0" brushRef="#br0" timeOffset="56387.68">5006 6575 2602 0,'0'-21'57'0,"0"13"12"0,-8 2 3 0,8 6 1 0,0 0-58 0,0 0-15 0,0 0 0 0,0 0 0 16,0 0 35-16,0 0 4 0,0 0 1 0,0 0-836 16,0 0-166-16</inkml:trace>
  <inkml:trace contextRef="#ctx0" brushRef="#br0" timeOffset="70569.05">6814 7104 2221 0,'0'0'63'0,"0"0"13"0,0 0-60 0,0 0-16 15,0 0 0-15,0 0 0 0,-12 3 54 0,8 1 8 16,0 0 2-16,0 6 0 0,4 1 32 0,0 4 6 16,0-1 2-16,-8 4 0 0,8 7-32 0,0-3-7 15,0 3-1-15,0-4 0 0,0 8-6 16,0-4-2-16,8-3 0 0,-8 3 0 0,4 0-28 0,0 1-7 16,0-5-1-16,1-3 0 0,2 0-6 0,-2-3-2 15,3-1 0-15,-8-4 0 0,7 5-12 0,-7-8 0 16,9 1 0-16,-9-2 0 0,0-2-25 0,0 0 1 15,0-4 1-15,0 0 0 16,0 0-121-16,0 0-24 0,0 0-4 0,0 0-672 16,0-14-133-16</inkml:trace>
  <inkml:trace contextRef="#ctx0" brushRef="#br0" timeOffset="70880.78">6729 7338 1862 0,'-16'3'52'0,"8"1"13"0,-4-1-52 0,0 1-13 15,0 3 0-15,3 0 0 0,-6-3 80 0,10 0 12 16,-11 2 4-16,8-2 0 0,0 0 6 0,0 0 2 16,-4-1 0-16,0 0 0 0,8-3-32 0,4 0-5 15,0 0-2-15,-8 0 0 0,8 0-2 0,0 0-1 16,0 0 0-16,0 0 0 0,0-3-20 0,0 3-4 16,-9-7-1-16,9-1 0 0,0 2-7 0,0-6-2 15,9-2 0-15,-9 4 0 0,3-5 0 0,2 1 0 16,-1-1 0-16,8 1 0 0,-8 0-7 0,4-1-1 15,0 1-1-15,0 3 0 0,0-7 5 0,-4 0 0 16,8 0 1-16,-7 0 0 0,3 0-7 0,-1 0-2 16,2 0 0-16,-9 1 0 0,8 2 13 0,-4 0 3 15,0 1 0-15,0 4 0 16,0-5-52-16,-4 4-9 0,4 4-3 0,0 0 0 16,0-1-44-16,4 2-10 0,-8-2-2 0,0 8-903 15,8-4-181-15</inkml:trace>
  <inkml:trace contextRef="#ctx0" brushRef="#br0" timeOffset="71340.67">7304 7029 2487 0,'0'0'55'0,"8"-12"11"0,-8 6 2 0,0-2 2 0,4 4-56 0,-4 4-14 16,4-6 0-16,-4 6 0 0,0 0 28 0,0 0 4 0,0 0 0 0,0 0 0 16,-4 10 19-16,0 1 4 0,-4 7 1 0,0-3 0 15,-1 6-13-15,2 4-3 16,-1 0 0-16,3 4 0 0,1 3-25 0,1-3-6 16,-2-4-1-16,5 0 0 0,0 1 12 0,0-1 1 15,5 0 1-15,-2 0 0 0,6-4 10 0,-6 1 1 16,9 0 1-16,-3-4 0 0,-1-4-18 0,0 0-3 15,0 1-1-15,0-4 0 0,5-1-3 0,2 2-1 0,-6-6 0 16,-1 2 0-16,-4-8-8 0,8 4 0 0,-4-4 0 0,4 0 0 31,-4 0-59-31,0-4-13 0,1-4-4 0,-6 2-841 0,6-2-169 0</inkml:trace>
  <inkml:trace contextRef="#ctx0" brushRef="#br0" timeOffset="71727.45">8064 7050 2286 0,'-3'-18'50'0,"-6"11"10"0,1-1 3 0,0 2 1 0,0 6-51 0,0 0-13 0,-8 0 0 0,4 3 0 16,-5 0 0-16,-7 1-10 0,4 4 2 0,-4-5 0 15,4 0 35-15,3 1 7 0,-7 4 2 0,8-5 0 16,4 8 0-16,-9-4 0 0,9 0 0 0,0 1 0 15,4-2-36-15,8 2 0 0,-8-1 0 0,8 0 0 16,0 0 14-16,0 4-1 0,8-4 0 0,0 0 0 16,1 4-13-16,3-4 9 0,3 4-9 0,6 0 8 15,-1 0-8-15,0-4 0 0,-3-3 0 0,3 3 0 16,-4 0 8-16,0 4 0 0,0-1 0 0,0 8 0 16,-4-3 20-16,-3-1 3 0,3-7 1 0,-8 4 0 15,0 0-7-15,0 3-1 0,-4-3 0 16,-4 0 0-16,0-1 20 0,0 2 3 0,-8-6 1 15,3 6 0-15,-3-2-20 0,0 1-3 0,0 0-1 0,-4-4 0 16,0-4 7-16,3 1 1 0,1 0 0 0,0-4 0 31,4 4-52-31,0-8-9 0,-8 0-3 0,8 0 0 16,4 1-179-16,0-4-36 0,0-19-7 0,4 2-2 0</inkml:trace>
  <inkml:trace contextRef="#ctx0" brushRef="#br0" timeOffset="71932.89">8105 7219 2210 0,'0'0'63'0,"8"0"13"0,0-4-61 0,4 1-15 15,4-1 0-15,1 4 0 0,-1-3 70 0,4-1 11 16,4 0 3-16,-8 1 0 0,4-4 5 0,5 3 2 16,-5-3 0-16,4 7 0 0,-3-4-31 0,-1 1-7 15,0-1-1-15,0 0 0 16,-3 1-67-16,-1-1-13 0,0 1-4 0,0-1 0 15,-4 0-96-15,-4 1-19 0,0-1-4 0,1-3-597 16,-9 7-119-16</inkml:trace>
  <inkml:trace contextRef="#ctx0" brushRef="#br0" timeOffset="72114.42">8384 7057 2098 0,'0'0'46'0,"0"0"10"0,0 0 1 0,0 0 3 0,0 0-48 0,0 8-12 0,-8-2 0 0,16 6 0 15,-8-6 98-15,0 5 18 0,0 4 3 0,8-1 1 16,-8 4 2-16,0 0 1 0,8 0 0 0,-8 0 0 15,9 0-37-15,-9 0-7 0,0 0-2 0,3 0 0 16,1-4-53-16,1 4-10 0,3-3-2 0,-4-1-1 16,-1 0-11-16,6-3 0 0,-9 0 0 0,8-1 0 15,-8-2 0-15,8-1-20 0,-8-4 3 0,0-3 1 16,0 0-189-16,0 0-38 0,8 0-7 0</inkml:trace>
  <inkml:trace contextRef="#ctx0" brushRef="#br0" timeOffset="72456.45">8655 6975 2232 0,'4'-15'49'0,"0"8"11"0,4-1 1 0,-8-2 1 0,8 6-50 16,9-3-12-16,-5 0 0 0,0 3 0 0,0 0 60 0,4 1 8 16,-4 0 3-16,4 3 0 0,1 3 20 0,-1 4 4 15,0 1 1-15,4-2 0 0,-12 2-36 0,9 2-6 16,-5 5-2-16,-5 0 0 0,2-1-33 0,-1 0-7 15,-8 8-2-15,8 0 0 0,-16-4-10 0,8 3 0 16,-8-3 0-16,-4 3 8 0,0 1 20 0,0-4 3 16,-5 0 1-16,5 0 0 15,0-4-32-15,0 4 0 0,-4-3 0 0,7-5 0 0,-3 1 0 0,4-4 0 16,0 1 0-16,0-1 0 0,8 0-20 16,0-7-9-16,0 0-3 0,0 0 0 0,0 7 32 0,4-3 0 0,4-1 0 0,-4 1 0 15,8 0 0-15,5-1 0 0,-1-3 0 0,-8 0 0 16,8 0 20-16,4 0 9 0,-8-3 3 0,5 3 0 15,-1 0-32-15,0-4 0 0,-4 0 0 0,5 4 0 16,-2-3 0-16,-6 3 0 0,7-7 0 0,-12 3 0 16,8 4-80-16,-4-7-23 0,4-4-4 15,-12 4-769-15,0 7-155 0</inkml:trace>
  <inkml:trace contextRef="#ctx0" brushRef="#br0" timeOffset="72735.82">9270 6777 2579 0,'0'0'73'0,"0"0"16"0,4 3-71 0,8 1-18 0,0 3 0 0,-4 4 0 15,1-4 29-15,3 4 3 0,0 0 0 0,0 3 0 16,4 8 70-16,-8-1 14 0,1-3 4 0,3 7 0 16,0 1-39-16,0 2-7 0,-4 4-2 0,8 4 0 15,-12 0-33-15,8-3-7 16,-4-1-2-16,4-3 0 0,-3 3 2 0,-9-3 1 15,8 0 0-15,-4-4 0 0,-4 4-25 0,3-8-8 16,-3 1 0-16,0 0 0 0,0-4 0 0,0-4 0 16,-3-4 0-16,-1 2 0 0,4-6 0 0,0 2 0 15,-8-4 0-15,8-4 0 16,0 0-73-16,0 0-19 0,0 0-3 0,0 0-1375 0</inkml:trace>
  <inkml:trace contextRef="#ctx0" brushRef="#br0" timeOffset="73644.39">6337 7812 1594 0,'-37'0'35'0,"17"0"7"0,0 0 2 0,0 0 1 0,-4 0-36 0,7 0-9 0,-3 0 0 0,4 0 0 16,8 0 52-16,-8 4 9 0,16-1 2 0,0-3 0 16,0 0 19-16,0 0 4 0,0 0 1 0,0 4 0 0,8-4-15 0,8 0-4 15,0 0 0-15,12 4 0 16,-3-4-20-16,11 0-5 0,1 3-1 0,3-6 0 0,5 3 8 0,-1-4 2 16,8 0 0-16,2 1 0 0,6-1-10 15,0-3-2-15,9 3 0 0,9-3 0 16,2 0 4-16,9 0 0 0,-4 3 0 0,12-3 0 0,0 0-26 15,-4 3-5-15,8-3-1 0,17 0 0 0,-13 3 16 16,0-3 4-16,5 4 0 0,3-1 0 0,0-3-20 16,0 3-3-16,1 1-1 0,7-5 0 0,-4 8-8 0,5-3 8 15,-9-4-8-15,20 3 8 0,-7-3-8 0,-5 3 0 16,-8-3 9-16,25 3-9 0,-21-3 0 0,-3 4 0 0,-5 3 0 16,4-4 8-16,-8 0-8 0,-15 1 0 15,3-1 0-15,-9 1 8 0,-11 6-8 0,-4-3 0 16,-1 0 0-16,-7-3 0 0,-8-1 0 0,-1 4 0 15,-7 0 0-15,8 0 8 0,-17 4-8 0,4-4 9 0,-3 0-9 16,-9 0 10-16,5 3 8 0,-13-3 2 0,-4 0 0 0,0 0 0 16,1 0-20-16,-10-3 0 0,6 6-13 0,-6-3 5 15,-2 4 16-15,-5-4 4 0,0 0 1 0,0 0 0 16,0 0-3-16,0 0-1 0,0 0 0 0,0 0 0 16,0 0-19-16,0 0-4 0,0 0-1 0,0 0 0 31,0 0-115-31,0 0-23 0,-8-7-5 0</inkml:trace>
  <inkml:trace contextRef="#ctx0" brushRef="#br0" timeOffset="74649.7">6766 8294 2286 0,'0'0'50'0,"0"0"10"0,0 0 3 0,0 0 1 0,0 0-51 15,0 7-13-15,-4 0 0 0,-5 4 0 0,6 4 48 0,-6 3 6 16,6 0 2-16,3 6 0 0,-9 2 22 0,9 2 5 15,-8 2 1-15,8-2 0 0,-8 1-7 0,8 4-1 16,0-5 0-16,0 1 0 0,0 3-28 0,8-3-7 16,-8-7-1-16,8 3 0 0,-8-4-20 0,9 4-5 15,-6-7-1-15,2 0 0 0,-1 0-14 0,-1-3 0 16,2-1 8-16,-1-3-8 0,0 0 0 0,4-4-18 16,0 0 4-16,0 0 1 15,-8-3-146-15,8 0-29 0,1-4-5 0,-2-4-1043 0</inkml:trace>
  <inkml:trace contextRef="#ctx0" brushRef="#br0" timeOffset="74997.82">7243 8416 2293 0,'0'0'50'0,"0"0"10"0,-8-4 3 0,0 4 2 0,-4 0-52 0,0 0-13 0,0 0 0 0,-5 4 0 16,5-4 11-16,-4 0-1 0,0 0 0 0,8 4 0 15,-8-4 27-15,4 4 6 0,-1 2 1 0,9-2 0 16,-4 0-28-16,8 3-6 0,-8-4-1 0,8 1 0 16,0 4-9-16,0-2 0 0,8-2 0 0,0 4 0 15,-4-2 0-15,9 2 0 0,6 2 0 0,-2 2 0 16,-5-6 0-16,8 6 8 0,0-2-8 0,-3 1 0 16,-1 4 10-16,4-5-10 0,0 1 12 0,-8 0-12 15,8 3 18-15,-11 0-3 0,-1 1-1 0,0-4 0 16,-4 3 21-16,0-3 4 0,-4 0 1 0,-4-1 0 15,0 1 12-15,-4 0 4 0,0-4 0 0,-13 0 0 0,9 4-21 0,0-4-4 16,-4-3-1-16,-4 3 0 0,4-3-10 0,-1-1-1 16,2-3-1-16,-2 0 0 0,5 0-18 0,4 0 0 15,0-3 0-15,-1-4 0 16,-3-1-91-16,9 1-21 0,-1-4-5 0,4 1-737 16,4-1-147-16</inkml:trace>
  <inkml:trace contextRef="#ctx0" brushRef="#br0" timeOffset="75187.25">7425 8528 2487 0,'0'0'55'0,"4"0"11"0,4-4 2 0,1 4 2 0,6 0-56 0,2 4-14 0,-5 0 0 16,4-4 0-16,0 0 15 0,1 0 0 0,3 0 0 0,-4 0 0 16,0 0 36-16,1 0 7 0,-2 0 2 0,6 0 0 15,-5-4-41-15,0 0-8 0,4 4-2 0,-3 0 0 16,-5-4-23-16,0 4-5 0,0 0-1 0,-4-3 0 15,0 0-169-15,-8-1-35 0,0 4-6 0,8-4-2 16</inkml:trace>
  <inkml:trace contextRef="#ctx0" brushRef="#br0" timeOffset="75384.78">7676 8416 2012 0,'0'0'57'0,"0"0"12"16,0 0-55-16,0 0-14 0,0 0 0 0,0 0 0 0,0 0 98 0,0 11 17 15,-4 0 3-15,4-1 1 0,4 2-5 0,0-2-1 16,0 4 0-16,0 4 0 0,4-3-28 0,-8 3-5 15,8 0-2-15,1 0 0 0,-9 3-24 0,3-3-5 16,6 0-1-16,-6-3 0 0,6 3-32 0,3-4-6 16,-12-3-2-16,8 3 0 0,-8-6-8 0,8 2 0 15,-8-6 0-15,8 3-11 16,-4-3-82-16,1-1-17 0,-5-3-3 0,7 0-1 16,1-3-120-16,4-1-24 0,-3-10-5 0,3-1-1 0</inkml:trace>
  <inkml:trace contextRef="#ctx0" brushRef="#br0" timeOffset="75614.17">7923 8330 2574 0,'0'0'56'0,"0"0"12"0,0 0 3 0,0 0 1 0,0 0-57 0,0 0-15 0,0 0 0 16,8 4 0-16,0-1 51 0,-8 1 7 0,8 3 2 0,-4-3 0 16,0 6 37-16,0 5 8 0,0 2 2 0,4 1 0 15,4 4-59-15,-12-4-12 0,9 0-3 0,-1 4 0 16,-8 0 6-16,4 2 1 0,0-2 0 0,0 0 0 15,0-4-32-15,0-4-8 0,0 0 0 0,-4 1 0 16,4-1 0-16,4-3 8 0,-8 0-8 0,0-4 0 16,8 0 0-16,-8-3-10 0,0-4 1 0,0 0 0 15,0 0-78-15,0 0-15 16,8 3-3-16,-8-3-1 0,9-3-131 0,-9-1-27 0</inkml:trace>
  <inkml:trace contextRef="#ctx0" brushRef="#br0" timeOffset="75868.39">8190 8193 2296 0,'0'0'51'0,"4"0"10"0,12 0 3 0,-8 8 0 0,9-1-52 0,-10 0-12 16,10 4 0-16,-5 0 0 0,4-1 96 0,-8 1 17 16,8 7 3-16,-4 4 1 0,5 3-33 0,-5 4-6 15,0-4-2-15,-4 4 0 0,4-5-20 0,-4 6-4 16,0-2 0-16,1 1-1 0,-9 0-18 0,3 3-3 15,-3 0-1-15,0-2 0 0,-3-6-10 0,-6 2-3 16,9-1 0-16,-8 0 0 0,0-7-7 0,0 0-1 16,0-4-8-16,0 1 12 0,3-5-12 0,2 1 0 15,-1-4 0-15,4-7 0 16,0 0-69-16,0 0-17 0,-8 8-3 0,8-8-1315 0</inkml:trace>
  <inkml:trace contextRef="#ctx0" brushRef="#br0" timeOffset="76345.67">8756 8121 2512 0,'0'0'56'0,"0"0"11"0,0-6 2 0,0 6 1 0,0 0-56 0,0 0-14 15,0 0 0-15,0 6 0 0,0 5 12 0,0 7 0 16,-4 0 0-16,4 4 0 0,-4 3 46 0,4 4 9 16,0-1 1-16,0 5 1 0,0-1-13 0,0 1-2 15,0 3-1-15,4-4 0 0,-4 0-1 0,4 0-1 16,4 1 0-16,-3-4 0 0,10-1-37 0,-6 2-14 0,-1-9 11 15,0 4-11-15,0-7 11 0,4 0-11 0,4 0 12 0,-8-7-12 16,4-4 0-16,5 0 0 0,-1 0 0 16,0-3-9 15,-4 0-100-31,0-1-20 0,8-6-4 0,-3 3-1155 0</inkml:trace>
  <inkml:trace contextRef="#ctx0" brushRef="#br0" timeOffset="76690.61">9408 8280 2426 0,'-9'-15'68'0,"1"12"16"0,1 3-67 0,-2-4-17 0,1 0 0 0,0 1 0 16,-8 3 0-16,0 0 8 0,4 0-8 16,-5-4 0-16,5 4 12 0,0 0-12 0,0 0 12 0,4 4-12 15,0-4 45-15,-4 3 3 0,12-3 0 0,-4 8 0 16,4-8-35-16,-5 7-13 0,5 0 11 0,0 0-11 15,5 0 15-15,-1 4-3 0,8-4-1 0,-4 4 0 16,0-4-11-16,4 4 0 0,0 0 0 0,8 0 0 16,-3 3 28-16,-1 1 3 0,-4 3 1 0,4-4 0 15,1 4-17-15,-5 0-3 0,0 0-1 0,0 4 0 16,-12-4 33-16,8 0 8 0,-8-4 0 0,0 4 1 16,0-4-18-16,0 4-4 0,-8-4-1 0,-4 1 0 15,3 0 8-15,-3-5 2 0,0 1 0 0,4-4 0 16,-12 0-24-16,8 0-5 0,4 1-1 0,-4-5 0 15,3-3-10-15,9 0-11 0,-8 0 3 0,8 0 0 16,-4-3-148-16,0-8-28 0,0-4-7 0,4 5-1 0</inkml:trace>
  <inkml:trace contextRef="#ctx0" brushRef="#br0" timeOffset="77049.89">9509 8488 2361 0,'8'0'52'0,"0"-4"10"0,8 1 2 0,0 3 4 0,0 0-55 0,5-3-13 0,-5-1 0 0,4 4 0 16,4-4 44-16,-7 0 5 0,2 1 2 0,6 0 0 16,-9-1 4-16,0-4 1 0,5-2 0 0,-5 6 0 15,0 0-47-15,-4 4-9 0,4-6 0 0,-7 2 0 32,-2 0-112-32,1 0-19 0,1 1-4 0,-6-4-1 15,-3 7-76-15,0-8-16 0,-3 2-4 0,-6-2 0 16,1 5 34-16,1-4 6 0,-2 3 2 0,-7 0 0 15,8 1 124-15,-4-4 25 0,4 3 5 0,0 0 0 0,0 1 219 0,-4 3 43 0,12 0 9 0,-9 0 1 16,9 0-35-16,-8 3-7 0,0 1-2 0,8 3 0 16,0-3-49-16,-8 7-11 0,8-1-1 0,0 1-1 15,0 0-25-15,0 3-5 0,0 4 0 0,0-4-1 16,8 1-32-16,-8 0-7 0,0-1 0 0,4 0-1 16,-4 0-23-16,4 4-5 0,-4-3-1 0,5-4 0 15,2-1-21-15,-2-2-9 0,-5-1 8 0,3 4-8 16,6-4-12-16,-1-4-8 0,-8 1-2 0,0-4 0 15,0 0-179-15,8 0-36 16,0-7-7-16,-4 4-2 0</inkml:trace>
  <inkml:trace contextRef="#ctx0" brushRef="#br0" timeOffset="77299.84">10011 8290 2026 0,'0'0'44'0,"0"0"10"0,0 0 2 0,7 0 1 0,-2 8-45 0,3-5-12 15,-1 1 0-15,2 3 0 0,-1 4 69 0,0-4 12 0,4 7 3 16,-4-3 0-16,1 4 28 0,-2 3 7 0,10-4 1 0,-9 0 0 16,-1 4-44-16,-7 0-9 15,9 4-2-15,-5-4 0 0,0-4-37 0,4 0-8 16,-8 4-2-16,4-3 0 0,-4 0 18 0,-4-1 3 0,4 0 1 0,-4-3 0 16,-4-4-29-16,4 1-11 0,-5-5 8 0,2 4-8 15,-1-3 0-15,8 0 0 0,0-4 0 0,-17 0 0 31,10-4-100-31,-2-4-12 0,1 2-2 0,4-2-766 0,-4-2-154 0</inkml:trace>
  <inkml:trace contextRef="#ctx0" brushRef="#br0" timeOffset="77487.33">10018 8229 2392 0,'0'0'68'0,"0"0"15"16,5 0-67-16,3 0-16 0,4-3 0 0,0-1 0 0,4 4 46 0,-8-3 6 15,8 3 0-15,5-4 1 0,-6 4 56 16,2 0 11-16,3 0 3 0,0 4 0 0,1-1-74 0,-1-3-14 16,0 0-3-16,0 0-1 0,1 0-31 0,-1 4 8 15,0-4-8-15,0 0 0 16,-8 0-168-16,0 3-37 0,17 1-7 0,-29-4-2 0</inkml:trace>
  <inkml:trace contextRef="#ctx0" brushRef="#br0" timeOffset="78130.48">10638 7992 2408 0,'0'0'53'0,"0"0"11"16,0 0 3-16,0 0 0 0,7 3-54 0,-7-3-13 0,8 4 0 0,1 4 0 0,-1 2 46 0,4 1 6 16,4 4 2-16,0-1 0 0,4 8 34 0,5 2 6 15,-5 2 2-15,4 2 0 0,-8 5-62 0,1-1-12 16,3 4-2-16,-4 0-1 0,-4-4-7 0,0 4 0 15,-8 0-1-15,1 4 0 0,-2-4 17 0,-3 0 4 16,0 0 1-16,-3-4 0 0,-6 0-25 16,1-2-8-16,0-2 0 0,0 1 0 0,-8-4 18 0,4-7 0 15,0 0 0-15,-1 0 0 0,6-7 6 0,-2-1 0 16,1 1 1-16,0-4 0 0,0-3-3 0,8-4-1 16,0 0 0-16,0 0 0 0,0 0-100 0,-8-4-20 0,4 1-4 0,-4-1-1308 15</inkml:trace>
  <inkml:trace contextRef="#ctx0" brushRef="#br0" timeOffset="78974.48">11831 7467 2340 0,'-4'-18'66'0,"4"11"15"0,0 7-65 0,0 0-16 16,0 0 0-16,0 0 0 0,0 0 55 0,0 0 7 15,0 0 2-15,0 0 0 0,0 0 0 0,0 4 0 16,0 6 0-16,0 4 0 15,0 4 0-15,-4 0 0 0,4 4 0 0,-4 0 0 16,4 0-28-16,-5-1-6 0,5 4-1 0,0 0 0 16,-3 0 10-16,3-3 1 0,0-4 1 0,0-4 0 0,0 1-25 0,0-1-4 15,0 0-2-15,3-6 0 16,-3-1-10-16,5 0 0 0,-5-7 0 0,0 0 0 0,0 0 0 0,0 0-14 16,0 0 3-16,0 0 1 15,0 0-90-15,0-11-17 0,-5 0-4 0,5-3-1 16,0 0-15-16,0-1-3 0,-3-3-1 0,-1-3 0 15,-1-1-21-15,-3 1-4 0,1 3-1 0,7-4 0 16,-9-3 73-16,-3 4 14 0,4 3 4 16,0 0 0-16,4 3 118 0,0 8 24 0,-5-1 5 0,9 8 1 0,0-3 80 0,0 3 16 15,-7-7 3-15,7 7 1 0,0 0-53 0,0 0-11 16,0 0-1-16,0 0-1 0,7 7-16 0,2 4-3 16,-5-1-1-16,4 2 0 0,4-6-26 0,0 6-4 15,-3-2-2-15,-2 4 0 0,1-2-26 0,1-2-4 16,3 1-2-16,-4 0 0 0,8-1-13 0,-8 1-9 15,-4 0 12-15,4-4-12 0,0 0 0 0,0 1 0 16,1-1 0-16,-9 0-12 16,8-3-84-16,-8-1-16 0,0-3-3 0,0 0-1 15,0 0-70-15,0 0-14 0,0 0-4 0,-8-3-838 0</inkml:trace>
  <inkml:trace contextRef="#ctx0" brushRef="#br0" timeOffset="79159.13">11657 7554 2034 0,'0'0'57'0,"0"0"14"15,0 0-57-15,0 0-14 0,0 0 0 0,0 0 0 16,0 0 60-16,0 0 8 0,0 0 3 0,8 3 0 16,0 0 15-16,4 1 3 0,0 0 1 0,9 0 0 0,-6-1-7 0,6-3-2 15,3 0 0-15,0 0 0 0,1-3-40 0,3 3-8 16,-3-4-1-16,2 4-1 16,-6 0-75-16,3-4-16 0,-3 4-2 0,-6-4-1184 0</inkml:trace>
  <inkml:trace contextRef="#ctx0" brushRef="#br1" timeOffset="85881.07">12543 7208 2286 0,'0'0'50'0,"0"-7"10"0,0 7 3 0,0-7 1 0,0 7-51 0,0 0-13 16,0 0 0-16,0 0 0 0,0 3 0 0,0 5 9 16,-8 2-9-16,8 5 8 0,-8 3 55 0,8 3 10 15,-8 4 3-15,4 1 0 0,4 2-4 0,-5 1 0 0,2 4 0 0,3 3 0 16,0 0-8-16,3-4-1 0,-3 0-1 0,5 0 0 15,-1 1-18-15,4-4-3 0,0-4-1 16,-8 0 0-16,8 0-14 0,0-3-3 0,-4-1-1 16,0-6 0-16,0-1-14 0,4-3-8 0,-4 0 8 0,0-1-8 15,5 1 0-15,-2-4-10 0,-7-3 1 16,8-4 0 0,1 0-89-16,-6 0-18 0,6 0-3 0,-5-4-775 0,-4 4-155 0</inkml:trace>
  <inkml:trace contextRef="#ctx0" brushRef="#br1" timeOffset="86264.2">13004 7366 2156 0,'0'-25'48'0,"0"18"9"0,-8 0 3 0,8 3 0 15,0 4-48-15,0 0-12 0,-8 0 0 0,-5-3 0 16,6-1 0-16,-6 4 0 0,1 0 0 0,5 0-11 0,-10-4 40 0,5 8 8 15,0-4 2-15,8 0 0 0,-5 4-18 0,2-1-3 16,7-3-1-16,0 0 0 16,-13 4-17-16,9 3 0 0,4-7 0 0,-3 4 0 0,3 3 10 0,3 0-2 15,-3 3 0-15,4-6 0 0,9 4-8 0,-6-2 0 16,2-2 0-16,-1 4 0 0,4-2 27 0,4 2 3 16,0-1 1-16,-4 0 0 0,8 1-31 0,1-2 8 15,-5 6-8-15,1 2 0 0,3-7 9 0,-4 8-1 16,-4-5 0-16,0 4 0 0,0 1 4 0,4-4 0 15,-8-1 0-15,-8 2 0 0,4-2 0 0,-4 4 0 16,0-2 0-16,-4-6 0 0,4 5 32 0,-8 4 6 0,0-1 2 16,-8-3 0-16,4-4-7 0,0 0-1 15,-1 0 0-15,-2-3 0 0,3 3-25 0,-1 0-6 0,1-7-1 0,-4 0 0 16,3 4-12-16,1-4 0 0,4 0 0 0,-4-4 0 31,12 1-160-31,-7-4-36 0,-2-11-6 0,9 3-2 0</inkml:trace>
  <inkml:trace contextRef="#ctx0" brushRef="#br1" timeOffset="86444.78">13198 7510 2300 0,'0'0'51'0,"8"0"10"0,1 4 3 0,6-4 0 15,-3-4-52-15,9 4-12 0,-1 0 0 0,-4-4 0 16,1 4 59-16,11-3 9 0,-12 0 1 0,13-1 1 0,-5 0-45 15,-4 4-9-15,4-4-1 0,1 1-1 16,-5 0-89-16,4-1-17 0,-8 0-4 0,5 0-1 0</inkml:trace>
  <inkml:trace contextRef="#ctx0" brushRef="#br1" timeOffset="86653.04">13441 7442 2253 0,'0'0'49'0,"0"0"11"0,0 0 1 0,0 0 3 0,-4 7-51 0,4 0-13 0,0 1 0 0,0 2 0 16,0-2 80-16,0 2 14 0,0 1 2 0,0 4 1 16,4-1 19-16,4 4 3 0,-8 0 1 0,0 0 0 15,0 0-58-15,8-4-11 0,0 4-3 0,-8 4 0 16,0-8-36-16,5 4-12 0,-2-4 0 0,1 1 0 16,-4-4 0-16,5-1 0 0,-5 5 0 0,3-8 0 31,-3 4-134-31,5-4-27 0,-5 0-6 0,0-7-1090 0</inkml:trace>
  <inkml:trace contextRef="#ctx0" brushRef="#br1" timeOffset="86951.1">13659 7262 2718 0,'0'0'60'0,"0"0"12"0,0 0 2 0,0 0 2 0,0 0-60 0,0 0-16 16,0 0 0-16,0 0 0 0,4 7 54 0,1 4 8 15,3 0 2-15,-8 3 0 0,0 1 5 0,7 3 2 16,2 0 0-16,-9 6 0 0,0-2-37 0,8 0-7 16,-8 3-2-16,0 0 0 0,4 1 6 0,0-8 1 15,0 0 0-15,-4 0 0 0,4 3-32 0,-4-3 0 16,4 3 0-16,0-6 0 0,-4-1 0 0,4 1 0 15,5-8 0-15,-9 0 0 16,0 0-71-16,7 0-20 0,-7-3-4 0,0-4-1 16,0 0-86-16,0 0-18 0,0 0-3 0,0 0-1 0</inkml:trace>
  <inkml:trace contextRef="#ctx0" brushRef="#br1" timeOffset="87279.17">13926 7151 2372 0,'0'0'52'0,"0"0"12"0,9 0 1 0,-1 3 1 0,4-3-53 0,4 4-13 0,-8 3 0 0,4 0 0 15,4 4 80-15,1 3 12 0,-1-3 4 0,-8 3 0 0,8 4-20 16,-4 0-4-16,4 4-1 0,-4 7 0 15,-4-4-39-15,4 7-7 0,1-3-1 0,-5 7-1 0,-8-7 9 0,8 3 1 16,0 0 1-16,-8 4 0 0,4 0-19 0,-4-3-4 16,0-1-1-16,-4 1 0 0,4-1-10 15,-8-3 0-15,8-4 0 0,-8-4 8 0,0 5 0 0,8-8-8 16,-13 0 12-16,10 0-4 0,-6-4-8 16,6-4 10-16,-2-2-10 0,1-1 10 0,-4 4-10 0,8-7 0 15,0-4 0-15,-8 3 0 16,8 4-43-16,0-3-10 0,0-4-3 0,0 0-877 15,0 0-176-15</inkml:trace>
  <inkml:trace contextRef="#ctx0" brushRef="#br0" timeOffset="90728.93">14962 7614 2370 0,'0'0'67'0,"0"0"15"0,0 0-66 0,0 0-16 0,0 0 0 0,0 0 0 16,0 0 13-16,8 0-1 0,-4 0 0 0,8 0 0 15,0-3 32-15,-4-1 7 0,9 1 1 0,-9 3 0 0,8 0-29 0,-4 0-6 16,4-4-1-16,-4 8 0 0,0-4-16 0,1 3 0 16,3-3 0-16,-8 4 0 15,4-1-41-15,-4-3-12 0,1 4-3 0,-2-4-672 16,1 7-136-16</inkml:trace>
  <inkml:trace contextRef="#ctx0" brushRef="#br0" timeOffset="90931.96">14970 7496 2026 0,'0'0'44'0,"0"0"10"0,0 0 2 0,0 0 1 0,0 0-45 0,0 0-12 0,0 0 0 0,9-4 0 16,3 0 8-16,-5 4 0 0,10-3 0 0,-5 0 0 16,8-1 39-16,0 0 7 0,-8 4 2 0,8 0 0 15,1 0-45-15,3-4-11 0,-3-2 0 0,3 2 0 31,0 0-100-31,4 4-23 0,16-7-4 0,-15 0-1 0</inkml:trace>
  <inkml:trace contextRef="#ctx0" brushRef="#br0" timeOffset="96313.18">16346 7061 2487 0,'0'-22'55'0,"-8"12"11"0,8-2 2 0,-9 6 2 0,9-2-56 0,-8 1-14 16,8 0 0-16,0 7 0 0,0 0 28 0,0 0 2 15,0 0 1-15,0 0 0 0,0 0 27 0,0 10 6 16,8 2 0-16,1 2 1 0,-9 4 24 0,8 4 5 0,-4-1 1 0,4 0 0 16,0 5-56-16,0-1-11 15,0 4-3-15,0-4 0 0,0 0-13 0,-4 4-4 16,4-4 0-16,1 0 0 0,-6-3 18 0,2-1 3 0,2 0 1 16,-7 1 0-16,9 0-30 0,-9-8 0 0,0 0 0 15,0-2 0-15,0-2 0 0,8-2 0 0,-8 2 0 0,0-2 0 16,0-8-24-1,0 0-4-15,0 0 0 0,0 0-1 16,0 0-98-16,0 0-19 0,0 0-4 0,8-12-734 0,-8-2-148 0</inkml:trace>
  <inkml:trace contextRef="#ctx0" brushRef="#br0" timeOffset="96631.99">16649 7032 1762 0,'0'0'50'0,"0"0"10"0,0 0-48 0,0 0-12 16,0 0 0-16,0 0 0 0,0 0 40 0,0 0 6 15,0 0 1-15,-8 3 0 0,0 9 20 0,-8-6 4 16,0 2 1-16,-1-1 0 0,5 0-34 0,-4 1-6 16,-4-2-2-16,4 5 0 0,8-4 0 0,-9 1 0 15,1 2 0-15,4-2 0 0,4-5 8 0,0 4 2 16,0-3 0-16,8 0 0 0,-9 3-7 0,9-7-1 16,0 0 0-16,0 3 0 0,0 5 7 0,0-1 1 15,0 0 0-15,9-3 0 0,-1 3 12 0,0 0 4 16,-4 0 0-16,4 4 0 0,4 0 5 0,0 3 2 15,5-3 0-15,-9 0 0 0,8 3-35 0,-4 0-8 16,4 1 0-16,-8-1-1 0,1-3-2 0,3 3 0 16,-4 0 0-16,-1-2 0 0,2-2-17 0,-1 4 0 15,0-2-8-15,0 2 8 0,0-4-12 0,-4 2 3 16,4-6 1-16,0 2 0 16,0 2-151-16,-8-2-29 0,9-4-7 0,-1-1-1057 0</inkml:trace>
  <inkml:trace contextRef="#ctx0" brushRef="#br0" timeOffset="96885.7">16827 7402 2278 0,'0'0'50'0,"0"0"10"0,0 0 3 0,0 0 1 15,0 0-51-15,0 0-13 0,0 0 0 0,0 0 0 16,0 0 55-16,0 0 8 0,0 8 1 0,4 2 1 16,0 1 45-16,4 4 9 0,-8 3 1 0,0-4 1 0,8 4-45 0,-8 0-8 15,9 4-3-15,-9-1 0 0,3 0-17 0,2 5-4 16,-1-1-1-16,-1-4 0 0,2 1-15 0,3-4-4 15,0 0 0-15,-8 0 0 0,8 0-6 0,0-4-2 16,-8-3 0-16,8-4 0 0,-8 4-3 0,0-4-1 16,4-3 0-16,0 3 0 0,-4 0-12 0,4-3 0 15,-4-1 0-15,0-3 0 0,0 0 0 0,0 0 0 16,0 0 0-16,9-3 0 16,-6 3-34-16,1-4-10 0,4-3-1 0,-8 0-971 15,9-4-195-15</inkml:trace>
  <inkml:trace contextRef="#ctx0" brushRef="#br0" timeOffset="97658.64">17333 6622 2336 0,'-5'-14'66'0,"5"6"15"0,-3 1-65 0,3 0-16 0,-4 0 0 0,4 7 0 16,0 0 56-16,0 0 7 0,0 0 1 0,0 0 1 15,0 7-33-15,0 4-8 0,4 7 0 0,-1 0-1 16,-3 7 30-16,5-3 7 0,-1 10 0 0,4 0 1 16,-4 4-13-16,4 4-4 0,0-1 0 0,0 5 0 15,-8 2-17-15,12 1-4 0,-3 7-1 0,3 3 0 16,0-3 14-16,-4 4 2 0,4-1 1 0,0-3 0 16,-4 4-25-16,4 0-5 0,-4-1-1 0,9 0 0 15,-13-3-8-15,4 4 8 0,4-4-8 0,0-4 8 16,-4 4 8-16,-8-3 2 0,8-9 0 0,1 6 0 0,-6-2-10 0,6 1-8 15,-6 0 9-15,6-4-9 0,3-7 23 0,-12 3-2 16,8-6 0-16,0-1 0 0,-4-3-2 16,0-4-1-16,4-3 0 0,-4-1 0 0,0 0 2 15,0-3 1-15,-4-3 0 0,8-4 0 0,-8-1-3 16,0 2-1-16,8-6 0 0,-8 2 0 0,0-1-6 0,0-7-2 16,0 0 0-16,0 0 0 0,0 0-9 0,0 0 0 15,0 0 0-15,0 0 0 16,0 0-98-16,0 0-18 0,0-7-4 0</inkml:trace>
  <inkml:trace contextRef="#ctx0" brushRef="#br0" timeOffset="99004.4">18183 8103 2023 0,'0'0'44'0,"0"0"10"0,0 0 2 0,0-6 0 0,0 6-44 0,-9-4-12 16,1 0 0-16,0 0 0 0,0 1 12 0,-4 3 1 15,3 0 0-15,2 3 0 0,-1 1 15 0,-9 0 2 16,5 0 1-16,0-1 0 0,8 0-8 0,-12 5-2 15,8-4 0-15,-1-1 0 0,2 0-10 0,2 1-3 16,2 3 0-16,-2-3 0 0,5 3-8 0,0-7 0 16,0 7 0-16,5-3 0 0,3 3 0 0,-4 0 8 15,8-3-8-15,4 3 8 0,-8-3-8 0,4-1 0 16,0 8 0-16,9-4 0 0,-6 4 0 0,-2 0 0 0,3 0 0 0,0-1-11 16,0 1 11-16,-3 0 0 0,3-4 0 0,-8 4 0 15,0 3 8-15,0-3 3 0,-4 0 1 0,0 0 0 16,-4 3 32-16,0-3 6 0,-4-4 2 0,0 4 0 15,-4 0 9-15,0-5 3 0,0 2 0 0,-1-1 0 16,-3 0-7-16,0 1-1 0,0-2 0 0,4 2 0 16,-4-4-38-16,0-1-8 0,4-3-2 0,-4 3 0 15,4-3-8-15,8 0 0 0,0 0 0 0,-9 4 0 16,9-4-97-16,0 0-22 0,-12-4-4 16,12 4-685-16,0 0-136 0</inkml:trace>
  <inkml:trace contextRef="#ctx0" brushRef="#br0" timeOffset="99221.23">18531 8341 1862 0,'0'0'52'0,"3"0"13"0,6-4-52 0,-2 1-13 0,1 3 0 16,1-4 0-16,7 4 9 0,-8-4-1 0,0 4 0 0,4-3 0 15,-4 3 48-15,9-4 10 0,-9 4 2 0,8 0 0 16,-4 0-14-16,4 0-2 0,0 0-1 0,0 0 0 15,5-3-35-15,-5-1-8 0,-4 4 0 0,0-4-8 16,8 8-20-16,-11-4-12 0,3 0-1 0,0 0-1 16,-4 0-149-16,4 0-29 0,-4 4-7 15,-8-4-1-15</inkml:trace>
  <inkml:trace contextRef="#ctx0" brushRef="#br0" timeOffset="99408.68">18615 8240 2149 0,'0'0'47'0,"0"0"9"0,0 0 3 0,0 0 2 0,0 0-49 0,4-3-12 16,4-5 0-16,1 5 0 0,-1-1 25 0,-4 4 3 16,8-7 0-16,-4 3 0 0,12 4-19 0,-12-3-9 15,4-1 10-15,4 1-10 16,1-1-77-16,-1 0-22 0,0 4-4 0,-4 0-1 0</inkml:trace>
  <inkml:trace contextRef="#ctx0" brushRef="#br0" timeOffset="99705.36">19056 8272 2070 0,'0'0'45'0,"0"0"10"0,0 0 1 0,0 0 3 0,9 0-47 0,-2 4-12 0,1-4 0 0,9 4 0 16,-10-4 0-16,6-4 0 0,-1 4 0 0,8 0 0 15,-4 0 0-15,-3 0 0 0,-1 0 0 0,8-4-11 32,-8 4-145-32,4-3-28 0,17-4-7 0,-17 3-1 0</inkml:trace>
  <inkml:trace contextRef="#ctx0" brushRef="#br0" timeOffset="99958.67">19420 8031 2300 0,'0'0'51'0,"0"0"10"0,0 4 3 0,8 4 0 0,-8-2-52 0,0 2-12 15,0-1 0-15,0 0 0 0,0 4 102 0,0 7 18 16,0-3 3-16,0 2 1 0,9 5-36 0,-9-4-6 16,0-4-2-16,8 8 0 0,-8-8-22 0,7 4-5 15,-7 0-1-15,9 0 0 0,-1-4-28 0,-4 1-5 16,4-4-2-16,0-4 0 0,0-4-17 0,0 1 0 15,-4 3 8-15,5 0-8 0,-2 1 0 0,1-5 0 16,1-3 0-16,-1 0 0 16,0 0-109-16,0-3-19 0,-4-1-4 0,4 0-761 15,-4-3-152-15</inkml:trace>
  <inkml:trace contextRef="#ctx0" brushRef="#br0" timeOffset="100361.6">19792 7392 2336 0,'0'0'52'0,"0"0"10"0,0 0 2 0,0 0 1 0,0 0-52 0,0 0-13 15,0 0 0-15,8-4 0 0,1 4 43 0,3 0 5 16,4 0 2-16,0 0 0 0,0-4 14 0,5 4 4 15,3 0 0-15,0 0 0 0,4 0-40 0,-8 0-7 16,5-4-1-16,-9 4-1 0,0 4-19 0,5 0 0 16,-6 0 0-16,-6-1 0 0,3-3-9 0,-4 3-9 15,0-3-2-15,0 4 0 16,-8-4-137-16,0 0-28 0,0 0-6 0,0 0-844 0</inkml:trace>
  <inkml:trace contextRef="#ctx0" brushRef="#br0" timeOffset="100558.12">19922 7258 2176 0,'0'0'62'0,"0"0"13"0,0 0-60 0,0 0-15 0,0 0 0 0,0 0 0 15,0 0 48-15,0 0 6 0,0 0 2 0,4 4 0 16,-4 7 54-16,4 0 11 0,4-1 3 0,-4 8 0 16,4 0-32-16,1 0-5 0,-2 4-2 0,1-4 0 15,1 4-21-15,-1-1-4 0,4 0 0 0,-4 1-1 16,0-4-41-16,4 0-8 0,-4-4-2 0,0 4 0 15,0-6-8-15,1 2-17 0,-1 0 4 0,-1 0-956 16,2 1-191-16</inkml:trace>
  <inkml:trace contextRef="#ctx0" brushRef="#br0" timeOffset="101260.1">21006 6489 2487 0,'0'0'55'0,"0"0"11"0,0-7 2 0,0 7 2 0,0 0-56 0,0 0-14 16,0 0 0-16,0 0 0 0,0 0 54 0,0 7 8 15,0 4 2-15,4-1 0 0,0 5 19 0,0 3 4 16,-4 3 1-16,9 5 0 0,-6-1-29 0,6 4-6 15,-1-4-1-15,-8 0 0 0,7 4-25 0,2-4-6 0,-5 4-1 0,4-4 0 16,-4-7 10-16,0 3 2 0,0-3 0 0,0 0 0 16,4-4-32-16,-8 1 0 0,0 0 0 0,0-9 0 31,0 6-26-31,0-6-11 0,0-6-3 0,0 0 0 16,0 0-115-16,0 0-23 0,0 0-5 0,0 0-673 0,0-10-136 0</inkml:trace>
  <inkml:trace contextRef="#ctx0" brushRef="#br0" timeOffset="101533.85">21281 6564 2098 0,'0'0'60'0,"0"0"12"15,0 0-58-15,0 0-14 0,0 0 0 0,-8 4 0 16,0 3 26-16,-4-3 2 0,4 3 1 0,-9 0 0 16,10-3 15-16,-13 7 2 0,3-4 1 0,1 0 0 15,8 4-15-15,-8-4-2 0,4 0-1 0,3 0 0 16,1 4-4-16,1-4-1 0,-2 1 0 0,-3-1 0 0,8-4-24 0,0 1 0 31,4-4 0-31,-4 7 0 0,4 4 31 0,0-4 1 0,0 4 0 0,4 0 0 16,0-1 19-16,4-2 4 0,0 2 1 0,1 1 0 15,-2-4-4-15,1 1 0 0,4-1 0 0,0 0 0 16,1 4-27-16,3-4-5 0,-8 0-2 0,4 0 0 16,5-3 0-16,-2 0 0 0,-6-1 0 0,3 0 0 15,4 1-34-15,0 0-6 0,-8-4-2 0,4 0 0 16,1 0-205-1,-1-4-42-15,12-6-8 0,-20 2-1 0</inkml:trace>
  <inkml:trace contextRef="#ctx0" brushRef="#br0" timeOffset="101839.19">21492 6647 2131 0,'16'-7'60'0,"-8"3"14"0,0 1-59 0,0 3-15 15,8-4 0-15,4 4 0 16,-12 4 64-16,9-4 11 0,-5 0 1 0,4 0 1 15,0 3 31-15,-11 1 5 0,2 0 2 0,1 3 0 0,1 0-47 0,-1 4-10 0,-8 0-2 0,7-1 0 16,-7 1-38-16,-7 0-8 0,7 3-2 0,-8-3 0 16,4 3 2-16,-1 1 0 0,2-4 0 0,-6-1 0 15,9 5-10-15,-8-4 0 0,8 3 0 0,0-4 0 16,-8 2 0-16,8 2 8 0,0-7-8 0,-8 4 8 16,8-4-8-16,0 0 0 0,8 1 0 0,-8-5 8 15,0 4-8-15,8-3 12 0,-3 0-12 0,2-1 12 16,1 0-12-16,9-3 0 0,-1 0 0 0,-4 0 8 15,8-3-8-15,0 3 0 0,-3-3 0 0,3 3 0 16,4 0-76-16,-12 0-16 0,8 0-4 0,0-4-1 16,-11 8-119-16,3-4-24 0,0 3-5 0,0-3-1 0</inkml:trace>
  <inkml:trace contextRef="#ctx0" brushRef="#br0" timeOffset="102394.32">20934 7323 1105 0,'7'-3'24'0,"1"-1"4"0,4 4 2 0,5 0 2 0,-1-4-32 0,8 1 0 0,-3-4 0 0,3 3 0 15,4 0-128-15,4 1-32 0,-8 3-6 0,5-4-2 16,-1-3 124-16,5 3 24 0,3 1 4 0,-12-1 2 16,5 8 38-16,-5-4 7 0,-4 0 1 0,4 0 1 15,-7 0-33-15,-5 0-11 0,0 0 0 0,0 0 0 16,-4 0 11-16,-8 0-10 0,0 0 10 0,0 0-10 16,-8 3 47-16,-8 1 10 0,4 0 1 0,-5-4 1 15,-7 3 19-15,0-3 3 0,4 0 1 0,-8 0 0 16,3 4 35-16,-7-4 7 0,4 3 2 0,-1 1 0 15,-3 3-32-15,-1-3-7 0,5-4-1 0,-8 0 0 16,-5 0-6-16,13 0-2 0,-12 3 0 0,11-3 0 0,1 0 2 16,4 0 0-16,7 0 0 0,2 0 0 0,2 0 10 0,5 0 1 15,8 0 1-15,0 0 0 0,0 0-37 0,16 0-7 16,-4 0-2-16,20-3 0 0,-3 3 7 0,11-4 1 16,5 1 0-16,8-5 0 0,-1 1-16 15,9 0-4-15,7 0 0 0,10 0 0 0,3-1 20 0,-5 1 3 16,-3-4 1-16,12 4 0 0,-4 4-20 0,4-5-3 15,-8 5-1-15,7-4 0 0,-10 7 5 0,2-7 1 16,-3 3 0-16,12-3 0 0,-16 0-30 0,-8 3 8 0,3 4-8 0,-3-4 0 16,-12 4 10-16,-5-3-1 0,1-1 0 15,-9 1 0 1,-4 3-9-16,-3-4 0 0,-5 0 0 0,-4 1 0 16,-4-1 0-16,1 4 0 0,-10-3 0 0,-7 3 0 15,0 0-107-15,0 0-23 0,0 0-5 0,-7 0-1 0</inkml:trace>
  <inkml:trace contextRef="#ctx0" brushRef="#br0" timeOffset="103013.02">21427 7805 2340 0,'0'0'52'0,"0"0"10"0,0 0 2 0,-8 0 1 0,0 0-52 0,-9 0-13 0,1 4 0 0,-4 3 0 15,4-4 13-15,-8 5 0 0,0-1 0 0,3-4 0 16,1 5 19-16,4-1 3 0,0 0 1 0,-4 0 0 16,7 4-16-16,1-4-4 0,4 0 0 0,0-3 0 15,0 3-16-15,3-4 0 0,5 5 0 0,0-4 0 16,0 2 0-16,5-2 0 0,-5-4 0 0,16 8-9 16,-4 2 9-16,4-2 0 0,1 2 0 0,7-6 0 15,-4 3 0-15,4 0-8 0,1 1 8 0,3-2-8 16,-12 2 8-16,9-4 0 0,-6 2 8 0,1 2-8 15,-3 2 0-15,-1 2 0 0,-8-2 0 0,0-2 0 0,-3-5 14 16,-2 4-2-16,-3 4 0 0,-3 0 0 0,-2-1 42 0,-3-2 8 16,-8 2 2-16,4-2 0 0,-4 2-12 15,-1 1-1-15,-2-7-1 0,-2 3 0 0,1 0-30 0,4 0-7 16,-1-3-1-16,5 3 0 0,-4 0-12 16,0-3 0-16,4-4 8 0,4 0-8 15,-1 4-64-15,2-8-16 0,-1-3-4 0,-1 0-773 16,9 3-155-16</inkml:trace>
  <inkml:trace contextRef="#ctx0" brushRef="#br0" timeOffset="103200.49">21593 8021 2257 0,'0'0'49'0,"8"0"11"0,4 0 1 0,4 0 3 0,-3 0-51 0,2 0-13 0,2 0 0 0,7 0 0 16,-12-4 41-16,13 4 6 0,-10-4 1 0,6 1 0 15,3 3-4-15,-8-3-1 0,4-1 0 0,4 0 0 16,-7 0-43-16,-1 1-16 0,5 0 1 0,-6-1 0 16,-3 0-204-16,-3 0-41 0,7-6-8 15,-16 10-586-15</inkml:trace>
  <inkml:trace contextRef="#ctx0" brushRef="#br0" timeOffset="103403.55">21855 7869 2379 0,'0'0'52'0,"0"0"12"0,0 4 1 0,0-4 2 0,0 8-54 0,0 2-13 16,0 8 0-16,0-4 0 0,0-2 94 0,0 2 16 16,9 0 3-16,-9 4 1 0,0 0-19 0,8-4-4 15,-8 4-1-15,4 0 0 0,4 0-50 0,-4 0-9 16,4 0-3-16,-4-3 0 0,5-1-20 0,-2 4-8 16,-7-7 0-16,8 0 0 0,-3 0 0 0,2-4-16 15,-2-4 1-15,2 1 1 16,-2-4-186-16,11 0-36 0,0 0-8 0,-4-7-2 0</inkml:trace>
  <inkml:trace contextRef="#ctx0" brushRef="#br0" timeOffset="103670.73">22159 7895 2268 0,'0'0'50'0,"0"0"10"0,0 0 3 0,8 0 0 0,4 0-51 0,-3 4-12 0,6-1 0 0,-6 4 0 15,3 1 62-15,4-2 10 0,0 2 1 0,0 2 1 16,-7 2 14-16,6 2 2 0,6 4 1 0,-13-4 0 16,4-3-45-16,0 4-9 0,1-5-1 0,-6 4-1 15,-7-2-19-15,8-2-3 0,-8 1-1 0,-8 0 0 16,8-4-3-16,-7 4-1 0,-2-1 0 0,1-2 0 16,-4-1-8-16,4 0 0 0,0-3 0 0,-8-1 0 15,4 1 0-15,-5-8 0 0,9 1 0 0,-8-1 0 16,4-3-151-16,0 0-32 0,0-7-6 0,3-1-980 15</inkml:trace>
  <inkml:trace contextRef="#ctx0" brushRef="#br0" timeOffset="103865.4">22074 7765 2602 0,'0'-10'57'0,"0"2"12"0,0 8 3 0,8 0 1 0,0-3-58 0,9-1-15 15,-2 1 0-15,6-1 0 0,-5 1 54 0,4-1 8 16,4 0 2-16,5-3 0 0,3 4-7 0,-3-5-1 15,3 5 0-15,5-4 0 0,-10-1-44 0,6 5-12 16,3-1 0-16,5 1 0 16,-13-1-206-16,5 0-43 0,19 1-9 0,-8-4-2 0</inkml:trace>
  <inkml:trace contextRef="#ctx0" brushRef="#br0" timeOffset="104490.14">23178 6629 2422 0,'0'0'68'0,"0"0"16"0,0 0-67 0,0 0-17 0,0 4 0 0,0 7 0 16,0 3 37-16,0 0 4 0,-8 1 1 0,8 6 0 16,0 1 34-16,8 3 6 0,-8 0 2 0,0 4 0 15,9-1-18-15,-9 2-3 0,8-2-1 0,0 1 0 16,0 7-39-16,0-3-8 0,4-5-2 0,4 1 0 15,-7-4 16-15,-1 0 3 0,4 0 1 0,4 1 0 32,-8-5-53-32,-8-3-12 0,8-3-1 0,0-1-1 15,-4-3-48-15,4-1-10 0,-4 1-1 0,1-4-1 16,2 1-130-16,-7-8-25 0,0 0-6 0,0 0-1 0</inkml:trace>
  <inkml:trace contextRef="#ctx0" brushRef="#br0" timeOffset="104854">23555 6798 2257 0,'0'0'49'0,"0"0"11"0,0 0 1 0,-12-3 3 0,4 3-51 0,-1-4-13 16,1 4 0-16,-4 0 0 0,0 0 0 0,0 0 0 16,4 0 0-16,0 4 0 0,-1-1 19 0,9-3 1 15,-7 0 0-15,2 7 0 16,-3 1-4-16,8-1-1 0,-4-4 0 0,4 5 0 15,0-2-15-15,4 2 0 0,-4-1 0 0,8 0 0 16,-3 1 0-16,11-2 0 0,-8 2 0 0,0-1 0 16,8 0 0-16,4 1 0 0,-12 2 0 0,9-2 0 15,-1 2 0-15,4-2 0 0,-4-2 0 0,-7 2 0 16,6 6 0-16,-3-3 0 0,-3 4 8 0,-1-5-8 16,-4 1 27-16,0 0-1 0,0-4 0 0,-4 4 0 15,0-1-5-15,0 2-1 0,-8 2 0 0,4 0 0 16,-4-3 26-16,-1 0 5 0,-3-1 1 0,0 1 0 15,0 0-23-15,-4-4-4 0,8 4-1 0,-8-4 0 16,4-3-24-16,4 3 0 0,-1 0 0 0,1-3 0 16,-4-1 0-16,12-3-14 0,0 0 2 0,-8 0 0 15,8 0-202-15,0 0-40 0,0 0-8 16,-12-10-2-16</inkml:trace>
  <inkml:trace contextRef="#ctx0" brushRef="#br0" timeOffset="105288.29">23866 7029 2286 0,'0'-15'50'0,"0"15"10"0,0 0 3 0,0 0 1 0,0 0-51 0,0 0-13 0,0 0 0 0,0 0 0 16,0 0 54-16,0-3 8 0,8 3 2 0,4-4 0 16,-3 0-32-16,7 0-7 0,0 4-1 0,4 0 0 15,0 0 7-15,1 4 1 0,-1 0 0 0,-4-4 0 16,8-4-112-16,-12 0-23 0,0 4-4 0,1 0-633 15,3-6-128-15</inkml:trace>
  <inkml:trace contextRef="#ctx0" brushRef="#br0" timeOffset="105506.98">24024 6849 2142 0,'0'0'47'0,"0"0"9"0,0 0 3 0,0 0 1 0,0 0-48 0,0 0-12 16,0 0 0-16,8 6 0 0,-8 6 96 0,0-2 16 15,8 4 3-15,-8 1 1 0,8 3 0 0,-8-3 0 16,9-1 0-16,-6 4 0 0,2 0-48 0,-1 0-10 16,4 4-2-16,0-4 0 0,0-4-44 0,0 4-12 0,0-4 0 15,-4 0 0-15,4-3 0 0,0 4 0 0,1-5 0 0,-2-2 0 32,1-5-94-32,-8 4-21 0,0-7-4 0,0 0-750 0,9 0-151 0</inkml:trace>
  <inkml:trace contextRef="#ctx0" brushRef="#br0" timeOffset="105769.3">24336 6730 2460 0,'0'0'70'0,"0"0"14"16,0 0-67-16,0 0-17 0,0 0 0 0,8 3 0 15,-8 8 80-15,4 0 13 16,0 0 3-16,0 3 0 0,0 4-12 0,0 0-1 15,0 0-1-15,0 0 0 0,4 3-21 0,-8-3-4 16,8 8-1-16,0-4 0 0,-4-4-27 0,1-4-5 16,-2 4-2-16,6-4 0 0,-6 8-13 0,9-8-9 15,-12 4 12-15,9-7-12 0,-1 4 0 0,-8-9 0 0,8 5 0 0,-4-4 0 32,-4 1-16-32,4-1-9 0,4 0-3 0,-8-3 0 15,8-1-151-15,-3 1-30 0,2-4-7 0,-7 0-996 0</inkml:trace>
  <inkml:trace contextRef="#ctx0" brushRef="#br0" timeOffset="106079.47">24591 6540 2512 0,'0'0'72'0,"0"0"14"16,0 0-69-16,8-4-17 0,-1 0 0 0,2 4 0 16,7 4 0-16,-8 3 0 0,4 4 0 0,4-1 0 15,1 12 52-15,-2-4 9 0,6 0 3 0,-5 4 0 0,-4 3-4 16,5 0 0-16,-2 4 0 0,2-1 0 16,-1 5-44-16,-4-1-16 0,4 1 9 0,-8 3-9 0,4-4 41 0,-7 0 3 15,-1 0 1-15,-4-2 0 0,0 2-21 0,0-4-4 16,-4 1 0-16,-1 0-1 15,5 0-19-15,-3-4 0 0,-6-3 0 0,1-5 0 0,0 1 0 0,0 0 0 16,4-7 0-16,0 0 0 16,0 0-48-16,0-4-12 0,0-3-4 0,4-4-819 15,0 3-164-15</inkml:trace>
  <inkml:trace contextRef="#ctx0" brushRef="#br0" timeOffset="107547.24">24971 6097 2516 0,'0'-11'56'0,"0"-3"11"0,-8 3 2 0,8 0 1 0,0 4-56 0,0 0-14 0,0 0 0 0,0 7 0 16,0 0 48-16,0 0 6 0,0 0 2 0,8 4 0 15,0 2 6-15,-4 5 2 0,0 7 0 0,4 4 0 16,0 7-23-16,4 7-4 0,-4-1-1 0,1 9 0 16,-1-5-11-16,4 8-2 0,-4-1-1 0,8 12 0 15,-8 0-4-15,4 6-1 0,-4-2 0 0,4 2 0 16,0-3-4-16,-3-3-1 0,-1 3 0 0,4 4 0 15,-4-7-2-15,8 2-1 0,-8-2 0 0,0 3 0 16,1-7-9-16,3 0 0 0,-4 4 0 0,-1-4 0 16,2-8 23-16,-1 1 2 0,0 4 1 0,0-5 0 0,-4-3-13 15,0-3-2-15,4-1-1 0,-8-6 0 0,5-8 7 16,-5 0 2-16,0-7 0 0,3 4 0 0,-3-4-9 0,0-4-2 16,-3-3 0-16,3-4 0 0,0 0 6 0,0-7 1 15,0 0 0-15,0 0 0 16,0 0-60-16,0 0-12 0,0 0-3 0,0 0 0 15,0 0-169-15,0 0-35 0</inkml:trace>
  <inkml:trace contextRef="#ctx0" brushRef="#br0" timeOffset="108192.26">25092 8312 2516 0,'0'0'56'0,"0"0"11"0,-8-7 2 0,8 7 1 0,0 0-56 0,0 0-14 16,0 0 0-16,0 0 0 0,0 0 0 0,0 0 9 15,0-4-9-15,0 4 8 0,-8 0 10 0,0 0 2 16,8 0 0-16,-12 0 0 0,3 0-20 0,6 4 0 16,3-4 0-16,-9 3 0 0,6 5 0 0,3-1 0 15,-9 0 0-15,9 0 0 0,0 0 0 0,0 1-9 16,0-1 1-16,0 0 0 0,9 4 8 0,-6-4 0 15,2 0 0-15,2 4 0 0,2-4 0 0,3 4 0 16,-4-1 0-16,0 2 0 0,0-2 0 0,-4 1 11 0,0-4-3 16,-4 4 0-16,4 0 29 0,-4-1 6 0,-4 2 1 0,4 2 0 15,-8-7 5-15,0 4 2 0,0-1 0 0,0-2 0 16,-8 2-10-16,4-2-1 0,-5-1-1 16,9 0 0-16,-12 1-12 0,12-5-3 0,0-3 0 15,0 3 0-15,0 1-24 0,8-4 0 0,0 0 0 0,0 0 0 31,0 0-87-31,0 0-13 0,0 0-2 0,-9-7-1 0,9 0-124 16,0-4-25-16,17-10-4 0,-1 6-2 0</inkml:trace>
  <inkml:trace contextRef="#ctx0" brushRef="#br0" timeOffset="108416.67">25233 8492 1978 0,'0'0'56'0,"0"0"12"0,0 0-54 0,0 0-14 16,0 0 0-16,0 0 0 0,0 0 87 0,0 0 14 15,9-8 3-15,-9 5 1 0,8 0-39 0,0-1-8 16,4 0-2-16,0 0 0 0,0 4-25 0,5-3-6 16,-1 0-1-16,-4-1 0 0,4 4-24 0,0 0-14 15,-7-4 2-15,3-3 0 16,-4 4-136-16,-4-1-28 0,-1 0-4 0,6-3-763 0</inkml:trace>
  <inkml:trace contextRef="#ctx0" brushRef="#br0" timeOffset="108627.12">25258 8362 1828 0,'0'0'40'0,"0"0"9"0,0 0 2 0,0 0 0 0,0 0-41 0,0 0-10 0,8 0 0 0,0-3 0 16,5-4 16-16,2 3 2 0,2-3 0 0,-5 3 0 15,12 1-18-15,-8-1-19 0,5 0 4 0,3-3 1 16</inkml:trace>
  <inkml:trace contextRef="#ctx0" brushRef="#br0" timeOffset="108817.59">25537 8402 2286 0,'0'0'50'0,"0"0"10"0,0 0 3 0,0 0 1 0,0 0-51 0,0 0-13 16,0 0 0-16,8 0 0 0,1 0 12 0,3-4 0 16,0 4 0-16,8-4 0 0,-12 4 0 0,8 4 0 15,4-4 0-15,-3-4 0 16,-9 4-118-16,8-3-24 0,-4 0-5 0,4-1-1 0</inkml:trace>
  <inkml:trace contextRef="#ctx0" brushRef="#br0" timeOffset="109017.06">25877 8157 2516 0,'0'0'56'0,"0"0"11"0,0 0 2 0,0 0 1 0,0 0-56 0,0 0-14 0,0 0 0 0,0 0 0 15,8 4 54-15,-8 0 8 0,0 6 2 0,0 1 0 16,0 0 20-16,8 7 5 0,-8-4 1 0,0 4 0 16,0 0-30-16,4 0-5 0,0 0-2 0,0 0 0 15,-4 0-36-15,4 0-7 0,4 0-2 0,-4-3 0 16,4 3-8-16,1-8 0 0,-9 1 0 0,8 0 0 16,0-4-148-16,-4 0-31 0,8 4-6 15,-12-11-2-15</inkml:trace>
  <inkml:trace contextRef="#ctx0" brushRef="#br0" timeOffset="110545.98">14371 6615 2372 0,'-7'-7'52'0,"7"3"12"0,-9 0 1 0,9 4 1 0,0 0-53 0,0 0-13 16,0 0 0-16,0 0 0 0,0 0 47 0,0 0 6 15,-4 11 2-15,0 0 0 0,4 7 5 0,0 4 0 16,0 3 1-16,4 3 0 0,0 5-7 0,5 3-2 16,-2 7 0-16,1 0 0 0,1 4-30 0,-1 3-6 15,4 4-2-15,4 8 0 0,0-5-5 0,-4 8-1 16,0-4 0-16,1 3 0 0,3 1 19 0,-8 0 3 15,4 11 1-15,0-8 0 0,1 0-15 0,-6-3-4 0,10-8 0 16,-14 4 0-16,6 4 6 0,3-4 1 16,0 1 0-16,-12-5 0 0,8-7-7 0,0 1-2 0,0-5 0 15,-8 1 0-15,4 0 2 0,1-4 1 0,2-3 0 16,-7-4 0-16,5 0 4 0,-2-4 1 0,-3-7 0 0,0 0 0 16,0 1-6-16,0-5-2 0,0-6 0 0,0-1 0 15,0 0-10-15,0-7 0 0,5 0 0 0,-5 1 0 16,0-8-101-16,0 0-23 0,0 0-4 0,7-8 0 0</inkml:trace>
  <inkml:trace contextRef="#ctx0" brushRef="#br0" timeOffset="111183.68">14796 8999 2448 0,'0'0'69'0,"-8"-4"16"0,-8 4-68 0,4 0-17 0,0 0 0 0,0 4 0 0,-5 0-13 0,1-1-7 15,-4 0 0-15,4 1-1 0,-5 0 10 0,6 0 3 16,-2-1 0-16,9 0 0 0,-8 5 25 0,4-4 6 16,4-4 1-16,8 0 0 0,-5 3-13 0,5-3-3 15,0 7 0-15,5-3 0 0,-5-4-8 0,4 4 0 16,8 2 0-16,0-2 0 0,4 0 0 0,-8 0 0 31,8-1 0-31,4 4 0 0,-3 1 0 0,-5-2 0 16,4 2 0-16,0-1 0 0,1 4 0 0,-2-4 0 0,-2 4 12 0,-5 3-4 0,8-3 31 0,-16 3 5 15,4-3 2-15,0 0 0 0,-4 3 6 0,-4 1 0 32,0-5 1-32,-4 5 0 0,0-4 8 0,-4-1 2 0,0 1 0 0,0 0 0 0,3-4-7 0,-6 4 0 15,2-4-1-15,1 0 0 0,4-3-44 0,-4-1-11 16,12-3 0-16,-9 4 0 31,9-4-73-31,0 0-17 0,-12 0-3 0,12 0-1 0,-3-7-136 0,-2 0-27 0</inkml:trace>
  <inkml:trace contextRef="#ctx0" brushRef="#br0" timeOffset="111433.57">14910 9200 2282 0,'0'0'50'0,"0"0"10"0,3-3 3 0,6-1 1 15,3 0-51-15,0 1-13 0,4-1 0 0,-8 1 0 16,8-1 0-16,4 0 0 0,-11 4 0 0,3-3 0 16,4-1 12-16,0 1-3 0,-8-5-1 0,4 5 0 0,1-4-8 15,-6 3 0-15,6 0 0 0,-5 1-11 16,0 0-135-16,-8 3-27 0,0 0-6 0,0 0-1 0</inkml:trace>
  <inkml:trace contextRef="#ctx0" brushRef="#br0" timeOffset="111613.42">14913 9132 2286 0,'0'0'50'0,"0"0"10"0,0 0 3 0,0 0 1 0,0 0-51 0,0 0-13 31,0 0 0-31,5-7 0 0,7-1 48 0,-4 5 6 0,8 0 2 0,0-5 0 16,0 1-45-16,4 4-11 0,1-5 0 0,-1 1 0 16,8 0-25-16,-11-1-7 0,3-2-2 0,4 2-682 15,-4 2-137-15</inkml:trace>
  <inkml:trace contextRef="#ctx0" brushRef="#br0" timeOffset="112015.9">15439 9067 2487 0,'0'0'55'0,"0"0"11"0,0 0 2 0,0 0 2 0,0 0-56 0,0 0-14 0,0 0 0 16,0 0 0-16,0 0 28 0,13-4 4 0,-6 4 0 0,2-3 0 16,7 3 25-16,-8-3 6 0,8 3 1 0,-4-4 0 15,5 0-26-15,-5 0-5 0,0 1-1 0,8 0 0 16,-12-5-45-16,4 4-10 0,-4 1-1 0,1 0-1 31,-1 3-142-31,8-8-28 0,-16 4-5 0,8 1-2 0</inkml:trace>
  <inkml:trace contextRef="#ctx0" brushRef="#br0" timeOffset="112241.31">15792 8610 2599 0,'0'0'57'0,"0"0"12"0,0 0 3 0,0 0 0 0,0 0-57 0,3 4-15 16,2 7 0-16,2 4 0 0,-7-1 55 0,0 4 8 15,9 3 1-15,-9 1 1 0,0 7 23 0,8-1 4 16,-8 1 0-16,4 3 1 0,-4 1-48 0,4 3-9 16,0-1-3-16,0 1 0 0,0-3-25 0,0-4-8 15,0 3 0-15,4-6 0 0,-8 2 28 0,8-2 3 16,-8-5 0-16,8 0 0 16,-8-3-101-16,0 0-20 0,9-7-4 0</inkml:trace>
  <inkml:trace contextRef="#ctx0" brushRef="#br0" timeOffset="130426.01">13744 6611 1587 0,'0'-7'35'0,"0"0"7"0,0 0 2 0,0-1 0 0,0 8-35 0,0 0-9 16,8-7 0-16,-8 7 0 0,0 0 74 0,0 0 13 15,0 0 2-15,0 0 1 0,0 0-11 0,0 0-3 16,-8 7 0-16,8 4 0 0,0 0-28 0,-7 3-7 0,7 8-1 0,-13-4 0 15,5 7-22-15,-4 0-5 0,8 0-1 0,-4 1 0 16,-8 2-12-16,3 5 0 0,1-4 0 0,0 7 0 16,-4 0 11-16,-4 0-1 0,4 0 0 0,-1 0 0 15,-7 3-10-15,4 0 0 0,-4 1 0 0,-1-4 0 16,5 0 20-16,-8 3-2 0,12-3 0 0,-8 0 0 16,-5 4-18-16,5-4-11 0,-1 4 2 0,5-1 0 15,-8-3 17-15,4 3 3 0,8 1 1 0,-9-4 0 16,5 4-23-16,-4-4-4 0,4-1-1 0,3 1 0 15,1-7 26-15,-4-4 5 0,4 7 1 0,0-2 0 16,-1-2-25-16,5 1-5 0,-4 0-1 0,8-7 0 16,-8-4 15-16,4 0 0 0,4 0 9 0,-1-4-9 15,1 0 22-15,8 0-2 0,-7-2 0 0,-2-6 0 16,9 5 6-16,-8-4 1 0,4 1 0 0,0-1 0 0,0-4-7 0,4 5 0 16,-4-5-1-16,4-3 0 0,0 0-2 0,-4 4 0 15,0 3 0-15,4-7 0 0,0 0-17 0,0 0 0 16,0 0 8-16,0 0-8 15,0 0-34-15,-4 4-10 0,4-4-3 0,0 0-741 16,0 0-149-16</inkml:trace>
  <inkml:trace contextRef="#ctx0" brushRef="#br0" timeOffset="131316.13">8299 7855 1638 0,'0'0'36'0,"0"0"7"0,0 0 1 0,-8 0 3 0,8 0-38 0,0 0-9 16,0 0 0-16,-4 4 0 0,-4 0 0 0,0 6 0 16,8-2 0-16,-9 2 0 0,2-2 44 0,-1 2 8 15,3 4 0-15,-2 1 1 0,-2 6 8 0,-7 1 2 0,4 4 0 16,0 2 0-16,0 4-6 0,-5 1-1 16,-3 6 0-16,0 1 0 0,0 0-28 0,-4 3-5 15,3 0-2-15,-7 4 0 0,4 7 18 0,-13 0 3 0,5-4 1 16,-4 4 0-16,3 0-30 0,-3 0-5 0,-1-4-8 0,5 4 11 15,-4-4 3-15,3 4 1 0,5-3 0 0,3-5 0 16,1 1-4-16,4-4-1 0,-4 1 0 0,8-5 0 16,-5-3 18-16,5 0 4 0,0-4 1 0,4-3 0 15,-4 0-33-15,0-4 0 0,3 0 0 0,1-3 0 16,0-1 0-16,4-6-11 0,0 3 0 0,0-4 0 16,4-4 11-16,-5 2 12 0,6-6-2 0,-1 2-1 15,4-1-9-15,-8 0 0 0,8-7 9 0,0 0-9 16,0 0 0-16,0 0-10 0,0 4 1 0,0 0 0 15,0 2-78-15,0-6-15 0,0 4-3 0,0 0-984 16</inkml:trace>
  <inkml:trace contextRef="#ctx0" brushRef="#br0" timeOffset="134599.31">24000 5454 772 0,'-4'6'21'0,"4"-6"7"0,-8 4-28 0,-1 0 0 16,2 3 0-16,2-4 0 0,-7 9 53 0,4-6 6 15,4 6 1-15,-12-2 0 0,8 1 6 0,0 0 2 0,-5-1 0 16,6 5 0-16,-1 3-16 0,-9-4-4 0,1 8 0 16,0-4 0-16,4-4-14 0,-5 8-3 0,2-4-1 15,-2 3 0-15,5 1-8 0,-12-1-2 0,8 1 0 0,-5 0 0 16,6 2 5-16,-10-2 1 0,5 4 0 15,-1 2 0-15,-3 1-6 0,0-4 0 0,-4 4-1 0,3 0 0 16,-3 3-10-16,4-3-1 0,-5 0-8 0,5 3 12 16,-8-3 2-16,3 3 0 0,-3 0 0 0,4 1 0 15,-5-1-14-15,5 4 0 0,-4 3 0 0,3 1 0 16,-7-4 0-16,4 4 0 0,-5 0 0 0,5-4 0 16,3 3 0-16,-7 0 0 0,0-3 0 15,3 4 0-15,1-4 0 0,4 0 0 0,-8 0 0 0,11-4 0 16,-3 1 0-16,3-1-10 0,-3 4 2 15,4-4 0-15,0 0 8 0,-5 1 0 0,5 0 0 0,-9-1 0 16,13 4 0-16,-12-8 0 0,3 5 0 0,2-5-8 16,2 5 8-16,-7-1 14 0,3 1-3 0,-3 3-1 15,12-4-10-15,-13 4 0 0,13 0 0 0,-12 0 0 16,12-4 0-16,-13 0 0 0,13 4 0 0,-4-3 0 16,-4-1 0-16,3 1-17 0,-3-1 4 0,3-3 1 0,-2-1 12 0,2 1 0 15,1 4 0-15,-5-1 10 0,14 0-2 0,-10-3 0 16,5-4 0-16,-4 4 0 0,3-4-8 0,-3 4 12 15,8 0-12-15,-8-1 12 0,4 1-12 0,-1-4 0 16,5 4 0-16,-8-4 0 0,4 4 0 0,3 0 0 16,-7-4 0-16,4 0 0 0,-5-3 0 0,5 3 0 15,-4 0 0-15,8 4 0 0,-9-7 0 0,5 2 10 16,4 2-10-16,-8-1 10 0,12-4 15 0,-5 1 3 16,-7 0 1-16,8 3 0 0,4-7 6 0,-4 3 1 15,-1 1 0-15,2-4 0 0,2 4-15 0,-3-4-2 16,4 7-1-16,-4-7 0 0,7-4 11 0,-6 0 3 15,3 4 0-15,-1-3 0 0,1-1-32 0,4 4 0 16,0-3 0-16,-8 3 0 0,7-4 0 0,1 0 0 16,4-3 0-16,-4 4 0 15,1-5-23-15,-2 1-10 0,-3 0-3 0,8-1-608 16,0-2-123-16</inkml:trace>
  <inkml:trace contextRef="#ctx0" brushRef="#br0" timeOffset="135453.41">22596 5550 1090 0,'0'0'31'0,"0"0"6"0,0-7-29 0,0 0-8 15,8 0 0-15,-8 0 0 0,8-1 39 0,-8 2 6 16,5-6 2-16,-2 9 0 0,6 0 12 0,-6-1 2 15,6 0 1-15,-1 4 0 0,-1 0 1 0,2 4 0 16,-1 0 0-16,-4 2 0 0,4 6-5 0,-4-2-1 16,4 1 0-16,-4 7 0 0,-4 0 6 0,9 3 1 15,-9 1 0-15,-9 0 0 0,5 3-21 0,0-4-4 16,-4-3-1-16,4 0 0 0,-4 4-14 0,0-4-2 16,-1 0-1-16,2-1 0 0,-10-2-1 0,5-4 0 15,4-1 0-15,-8-2 0 0,0-1-8 0,4 0-3 16,4-7 0-16,-9 0 0 0,1 0-9 0,4-7 0 15,0 0 0-15,0-1 0 0,3-2-18 0,-6-1 4 0,6-4 1 16,-3-2 0-16,12-5 13 0,-8 1 0 0,8-5-10 0,0 5 10 16,0-4-9-16,0 0 9 0,8-1-12 0,-4 5 12 15,4 3-15-15,1 0 4 0,6 3 1 0,-6-3 0 16,3 0 10-16,0 8 0 0,9-1 0 0,-14 0 0 16,10 7 11-16,-5-2 4 0,0 2 1 0,0 4 0 15,4 4 16-15,-8-4 4 0,4 3 1 0,-3 4 0 16,-1-3-7-16,8 6-2 0,-16-2 0 0,8 6 0 15,-8 4-13-15,4-4-3 0,-4 4-1 0,0 0 0 16,0-3-11-16,0 3-12 0,0-4 2 0,0 1-763 16,0-1-153-16</inkml:trace>
  <inkml:trace contextRef="#ctx0" brushRef="#br0" timeOffset="138305.37">22284 5993 842 0,'0'0'18'0,"0"0"4"0,0 0 1 0,0 0 1 0,9 4-24 0,-1-1 0 0,8-3 0 0,-8 0 0 16,8 0 48-16,5-3 5 0,-6-1 1 0,10 4 0 15,-5 4 8-15,8-1 2 0,-3-3 0 0,3 3 0 16,5-3-32-16,-9 0-5 0,-4 0-2 0,4 0 0 15,-11 0-4-15,2 0-1 0,2 4 0 0,-10-4 0 0,2 4 5 16,-9-4 1-16,0 0 0 0,0 0 0 0,0 0-16 0,-9 4-10 16,2-4 12-16,-10 3-12 15,2 0 0-15,2 1-14 0,-11 0 1 0,7-4 0 0,5 4 13 0,-3-1 8 16,-2 4 0-16,5-3-8 0,4-1 0 0,0 1 0 16,8 3 0-16,0-7 0 0,0 0 0 0,0 0 0 15,0 7-12-15,8-3 12 0,4 3 0 0,0 0 0 16,1 0 0-16,2-3 0 0,-3 0 12 0,1-1 9 15,7 4 2-15,-12-3-481 16,0 3-96-16</inkml:trace>
  <inkml:trace contextRef="#ctx0" brushRef="#br0" timeOffset="144546.34">7502 10430 2142 0,'0'0'47'0,"0"0"9"0,0 0 3 0,0 0 1 0,0 0-48 0,0 0-12 15,0 0 0-15,0 0 0 0,0 0 48 0,0 0 6 16,0 0 2-16,0 0 0 0,0 7 38 0,0 4 8 15,-4 3 2-15,4 4 0 0,0 0-26 0,0 0-5 16,-4 0-1-16,4 4 0 0,0 3-14 0,0 0-3 16,0 1-1-16,0-5 0 0,0 4-35 0,0-3-7 15,0 0-2-15,0-5 0 0,-4 1-2 0,4 0 0 16,0-3 0-16,0-1 0 0,0-3-8 0,0 0 8 16,0-1-8-16,0-2 8 0,0-1-24 0,0-7-6 15,0 0-1-15,0 0 0 16,0 0-109-16,0 0-21 0,0 0-5 0,0 0-1 15,0-11-44-15,0 0-9 0,-4 4-1 0,4-7-1 0</inkml:trace>
  <inkml:trace contextRef="#ctx0" brushRef="#br0" timeOffset="144805.65">7425 10628 1504 0,'-16'0'43'0,"8"0"9"0,0 0-42 0,-5 0-10 0,-2 0 0 0,6 0 0 16,-11 0 104-16,4 4 18 0,0-4 4 0,8 3 1 15,-8-3-11-15,3 3-3 0,1-3 0 0,0 4 0 16,-4-4-29-16,8 4-5 0,-4-4-2 0,4 4 0 15,8-4-8-15,-8-4-1 0,-1 4-1 0,9 0 0 16,0 0-11-16,0 0-1 0,0 0-1 0,0-8 0 16,0 8-6-16,0-6-2 0,0-6 0 0,0 2 0 0,9-1-21 0,-1 0-4 15,-4 1-1-15,8-5 0 0,-4 4 1 0,4-3 0 16,-4 0 0-16,4 2 0 0,-4-2 5 0,1 0 1 16,6 0 0-16,-6 3 0 0,-1 0-9 0,-8 0-2 15,8 0 0-15,-4 1 0 0,0 2-16 0,0-2 0 16,0 2 0-16,0 1 0 15,0 0-49-15,1 0-7 0,-5 0-2 0,7 3-941 16,-7 4-188-16</inkml:trace>
  <inkml:trace contextRef="#ctx0" brushRef="#br0" timeOffset="146623.96">7854 10214 1364 0,'0'0'30'0,"0"0"6"0,-8 0 2 0,0 0 0 0,0 0-30 0,-4 7-8 16,3 1 0-16,-3 2 0 0,4 1 44 0,-4 4 8 16,8-1 2-16,-4 0 0 0,0 4 60 0,8 0 12 15,-8 4 2-15,8-1 1 0,0 5-41 0,0-5-9 16,8 4-2-16,0-3 0 0,-8 0-20 0,8-1-4 15,1 0-1-15,3 1 0 0,3 0-22 0,-6-4-5 16,3-4-1-16,0 4 0 0,8-4-12 0,-12 1-4 16,9-4 0-16,-5-1 0 15,0-2 4-15,0 2 0 0,4-2 0 0,-8-4 0 16,4 2-31-16,-3-2-5 0,6 0-2 16,-6 0 0-16,-1-1-128 0,0-3-26 0,4 0-4 0,-4 0-764 15</inkml:trace>
  <inkml:trace contextRef="#ctx0" brushRef="#br0" timeOffset="146937.44">8235 10250 2576 0,'0'0'73'0,"-9"-11"15"0,9 4-70 0,0 7-18 0,0 0 0 0,0 0 0 15,0 0 23-15,0 0 1 0,0 0 0 0,0 0 0 16,0 0 36-16,0 4 7 0,0 7 1 0,9-1 1 16,-9 5-2-16,3 6-1 0,1-3 0 0,1 4 0 15,-2-1-29-15,2 1-5 0,-1 3-2 0,-1-3 0 16,6-1-10-16,-9 1-1 0,0 0-1 0,8-4 0 16,-8 0-7-16,0-4-2 0,8 0 0 0,-8 0 0 15,0-2-9-15,0-2 0 0,0-2 0 0,0-2 0 16,0 6-19-16,0-6-2 0,4-2-1 0,-4 0 0 15,0-4-110-15,0 0-23 16,0 0-4-16,0 0-1 0,0 0-81 0,0 0-17 0,0 0-3 16,8-22-1-16</inkml:trace>
  <inkml:trace contextRef="#ctx0" brushRef="#br0" timeOffset="147203">8424 10221 2026 0,'0'-3'44'0,"5"-4"10"0,-5 7 2 0,0-8 1 0,4 2-45 0,8-2-12 16,-12 8 0-16,0-4 0 0,8 1 72 0,0 0 12 16,-8 3 2-16,12 0 1 0,-4 3-11 0,8 4-3 0,-8 1 0 0,1 6 0 15,3 0-13-15,0 0-4 0,0 4 0 0,4 0 0 16,-8 4-6-16,1 0-2 16,3 3 0-16,-5 0 0 0,1-4-25 0,1 5-6 15,-1-1-1-15,-8 0 0 0,8 0-6 0,-8 0-2 0,0-7 0 16,0 4 0-16,0-4-8 0,0 4 0 0,0-4 0 0,0 0 0 15,0-8-17-15,-8 4 4 0,8-2 1 0,-8-2 0 32,8 1-136-32,-9 0-28 0,9-4-4 0,-8 0-2 0</inkml:trace>
  <inkml:trace contextRef="#ctx0" brushRef="#br0" timeOffset="147937.2">6956 11037 1265 0,'-36'4'36'0,"19"-4"8"0,1 0-36 0,-4 0-8 0,4 0 0 0,-1 4 0 16,-3-4 53-16,4 4 9 0,8-4 2 0,0 0 0 15,0 3 36-15,8-3 7 0,0 0 1 0,0 0 1 16,0 0-9-16,0 0-3 0,0 0 0 0,0 0 0 16,8 0-44-16,8 3-9 0,5-3-1 0,3 0-1 15,0 0 8-15,4 0 2 0,4-6 0 0,5 2 0 16,7-4 0-16,-3 2 0 0,11-2 0 0,1-2 0 16,12 2-23-16,-4 1-4 0,7 4-1 0,1-5 0 0,4 1 13 15,4 0 3-15,8 0 0 0,-4 0 0 0,4-1-26 0,-1-2-5 16,6-1-1-16,-6 0 0 0,14 7-8 0,-13 4 12 15,-4-3-12-15,3-1 12 0,-3 4-2 0,-3-3 0 16,-2-1 0-16,13 0 0 0,-20 1-10 0,3 3 12 16,-3-4-12-16,0 1 12 0,0-1-12 0,-9 0 0 15,1 1 0-15,-4 3 0 0,-4 0 14 0,-5 0 1 16,-3-4 0-16,-13 4 0 0,5 0-15 0,-9 0 0 16,-4 0 0-16,0 0 0 0,-4 0 0 0,5 4 0 15,-13-4 0-15,4 0 0 0,-8 0-10 0,9 0-5 16,-17 0-1-16,8 0 0 0,-4-4 16 0,-4 4 0 15,0 0 0-15,0 0 0 16,0 0-105-16,0 0-19 0,0 0-3 0,0 0-701 0,-12 0-140 0</inkml:trace>
  <inkml:trace contextRef="#ctx0" brushRef="#br0" timeOffset="149268.96">8097 11491 2452 0,'0'-22'69'0,"0"11"16"0,0 1-68 0,0 2-17 15,0-2 0-15,0 2 0 0,0 1 45 0,0 0 6 16,0 7 1-16,8-4 0 0,-8 4 27 0,0 0 5 16,0 0 2-16,0 4 0 0,8 7-25 0,-4 0-5 15,4 3 0-15,-8 4-1 0,4 4 8 0,0-1 1 0,-4 4 1 0,4-3 0 16,-4 3-24-16,5 4-5 0,-5-1 0 0,0 2-1 15,7-6-16-15,-7 2-3 0,0-4-1 0,0 2 0 16,0-6-15-16,0 0 9 0,0 0-9 0,0-3 8 16,0-1-8-16,8-3 0 0,-8 0-12 15,-8-4 12 1,8-7-47-16,0 0-1 0,0 7-1 0,0-7 0 16,0 0-82-16,0 0-16 0,0 0-3 0,0 0-1 0,0-11-72 15,0 1-14-15,0-5-3 0,-7 1-740 0</inkml:trace>
  <inkml:trace contextRef="#ctx0" brushRef="#br0" timeOffset="149545.22">8061 11656 1677 0,'0'0'36'0,"-9"0"8"0,-7 0 2 0,4 0 2 0,0 0-38 0,0 0-10 16,-5 4 0-16,5-4 0 0,-4 4 86 0,0-4 15 15,8 3 3-15,-12 0 1 0,8 1-4 0,0 0-1 16,-5 0 0-16,9-1 0 0,-4 0-12 0,0 1-4 16,4 0 0-16,4 0 0 0,-4-4-41 0,8 0-9 15,0 0-2-15,-9 0 0 0,9 0 20 0,0 0 3 16,0 0 1-16,0 0 0 0,0-4-14 0,-8-4-2 15,8 8-1-15,-4-10 0 0,4 2-19 0,4-2-4 16,4-4-1-16,-8-1 0 0,0 0 2 0,9 5 1 16,-1-4 0-16,-4-1 0 0,4 0 9 0,0 1 1 15,-4 4 1-15,8-8 0 0,-4 6-9 0,-8-2-3 16,8 4 0-16,1-1 0 0,-9-4-5 0,3 5-2 16,-3-1 0-16,5 4 0 0,-5-4-10 0,4 0 8 15,-4 4-8-15,0-4 8 0,0 4-24 0,0 0-4 0,-4 0-2 0,4-1 0 31,0 1-173-31,0 0-34 0,0 7-7 0,0 0-2 0</inkml:trace>
  <inkml:trace contextRef="#ctx0" brushRef="#br0" timeOffset="150642.37">10524 10980 2392 0,'0'0'68'0,"0"0"15"0,0 0-67 0,0 0-16 15,0 0 0-15,0-7 0 0,8 3 53 0,0 1 7 16,4-1 2-16,5 1 0 0,-1-1-4 0,-8 4-1 16,12-4 0-16,5 4 0 0,-10-3-28 0,6-1-5 15,3 4-2-15,-3-3 0 0,3 3-22 0,-8-4-8 16,4 4 0-16,-4 0 0 16,1 0-60-16,-2-4-12 0,-6 4-3 0,-1 0 0 15,4 0-122-15,-12 0-25 0,0 0-5 0,0 0-1 0</inkml:trace>
  <inkml:trace contextRef="#ctx0" brushRef="#br0" timeOffset="150876.69">10536 10851 2156 0,'0'0'48'0,"0"0"9"0,0 0 3 0,0 0 0 0,0 0-48 0,4-4-12 16,8 1 0-16,5-1 0 0,-1 0 24 0,-8 1 2 16,12-4 1-16,5 3 0 0,-5 0-15 0,4 1-2 15,4-1-1-15,5 1-682 16,-1-1-137-16</inkml:trace>
  <inkml:trace contextRef="#ctx0" brushRef="#br0" timeOffset="151095.37">11604 10488 2131 0,'0'-15'47'0,"0"-3"9"0,-8 0 3 0,4 0 1 0,0 4-48 0,4-1-12 0,-4 5 0 0,4-1 0 15,0 4 77-15,0 7 14 0,0 0 2 0,0 0 1 16,0 0 6-16,0 3 0 0,0 8 1 0,4 7 0 16,-4 4-31-16,0 3-6 0,4 4-2 0,0 3 0 15,-4 4 3-15,8 0 1 0,-8 0 0 0,9 0 0 16,-9 0-28-16,7-4-6 0,1 0 0 0,-8-3-1 15,9 0-22-15,-6-4-9 0,2-3 8 0,-1-1-8 16,0-3 0-16,0-3 0 0,4-1 8 0,-8-3-8 16,0 0-30-16,0-4-8 0,0-7-2 0,0 0 0 15,0 0-127-15,0 0-25 0,0 0-6 0</inkml:trace>
  <inkml:trace contextRef="#ctx0" brushRef="#br0" timeOffset="151424.31">11916 10476 2134 0,'0'0'47'0,"0"0"9"0,0 0 3 0,0 0 1 0,0 0-48 0,0 0-12 16,-9 4 0-16,-6 0 0 0,3 3 48 0,-5 0 6 16,1 1 2-16,0-2 0 0,-1 6-13 0,-3-6-3 15,4 2 0-15,0 2 0 0,0 2-30 0,3-2-10 0,-2 1 0 0,-2 0 0 16,5-1 11-16,4 2-11 0,0-6 10 0,0 6-10 15,0-2 20-15,0 1-3 16,8 0 0-16,-4-1 0 0,-1 5 27 0,5-4 4 0,5-1 2 0,-5 5 0 16,4-1 5-16,0-3 1 0,8 0 0 15,-4 3 0-15,0-3-18 0,0 3-3 0,0-3-1 16,4 0 0-16,5 3 2 0,-1-3 0 16,-8 0 0-16,4-4 0 0,4 4-20 0,0-4-3 0,-8 0-1 15,4 0 0-15,-3-3-12 0,7 7 0 0,-8-8 0 0,0 1-10 31,0 0-106-31,4-1-20 0,5-3-5 0,-9 0-1152 0</inkml:trace>
  <inkml:trace contextRef="#ctx0" brushRef="#br0" timeOffset="151660.87">12126 10826 2460 0,'0'0'70'0,"0"0"14"0,0 0-67 0,0 0-17 0,0 0 0 0,0 0 0 16,9 7 87-16,-9-4 13 0,7 5 4 0,-7 2 0 15,5 1 12-15,-2 0 4 0,1 3 0 0,1 4 0 16,-2-3-45-16,2-1-9 0,-1 4-2 0,4 0 0 16,-8-4-32-16,8 4-6 0,0 0-2 0,-8-4 0 15,8 1 4-15,-8-4 0 0,8-1 0 0,-4 5 0 16,4-4-28-16,-3-4 0 0,-2 0 0 0,6 1 0 16,-9-2-11-16,8-2-7 15,-1-4-2-15,-7 4 0 16,9 0-144-16,-5-4-28 0,4-4-7 0,-4-4-1 0</inkml:trace>
  <inkml:trace contextRef="#ctx0" brushRef="#br0" timeOffset="152246.31">13065 10700 2325 0,'0'0'51'0,"0"0"10"0,0 0 3 0,0 0 2 0,0 0-53 0,0 0-13 0,0 0 0 0,0 0 0 16,0 0 90-16,8 0 15 15,4 0 3-15,-4 4 1 0,8-8-36 0,4 4-7 16,5 0-2-16,3 0 0 0,5 0-44 0,-9 0-10 0,4 0-2 16,4 4 0-16,-3-4-8 0,-5 0-11 0,-4 3 3 0,4-3 0 31,1 3-36-31,-5 1-6 0,-4-4-2 0,0 4 0 16,-4-4-166-16,-3 0-34 0,-1 4-6 0</inkml:trace>
  <inkml:trace contextRef="#ctx0" brushRef="#br0" timeOffset="152478.72">13344 10520 2415 0,'0'0'53'0,"0"0"11"0,0 0 3 0,0 0 1 15,0 0-55-15,0 0-13 0,0 0 0 0,0 0 0 16,0 7 76-16,0 0 13 0,8 4 3 0,-8 4 0 16,4 6-5-16,4-3-1 0,-4 3 0 0,0 5 0 0,0-1-21 0,0 4-4 15,5-4-1-15,-9 0 0 0,7 0-17 0,-7 0-4 16,8-3-1-16,-8 0 0 0,9-1-24 0,-9-3-5 15,3 0-1-15,2 0 0 0,-5-4-8 0,0 1-14 16,4-1 3-16,-4 1 1 16,4-9-75-16,0 6-15 0,0-6-4 0,8-2 0 15,-4 4-129-15,0-8-27 0,12 6-4 0,4-12-2 0</inkml:trace>
  <inkml:trace contextRef="#ctx0" brushRef="#br0" timeOffset="152801.84">14258 10548 2487 0,'0'-18'55'0,"-8"12"11"0,0-2 2 0,0-2 2 0,0-2-56 0,-1 6-14 0,-3-2 0 16,4 1 0-16,-4 0 0 0,0 3 0 0,0 1 0 0,-4 6 0 16,8 1 28-16,-8 0 4 0,4 2 0 0,3 9 0 15,1-4 9-15,0 7 3 0,0-4 0 0,8 4 0 16,0 4-29-16,0 0-6 0,0-4-1 0,0 3 0 15,8 0-8-15,0-3 8 0,-8 4-8 0,12-8 8 16,-4 4-8-16,4-3 0 0,1-4 0 0,3-1 0 16,-8 1 0-16,9-4 0 0,-5-3 0 0,3-4-11 15,-3 4 2-15,1-4 0 0,-1 0 0 0,-4-4 0 16,8 0 9-16,-8-3 0 0,-8 0 0 0,4-4 0 16,-4 0 8-16,0-3 0 0,-4 4 0 0,4-8 0 15,-8 3 6-15,0 0 2 0,0 1 0 0,-4 4 0 16,4-5-16-16,4 0 0 0,-5 5 0 0,6-4-10 15,-6 2-112-15,9 6-22 0,0-6-5 0,-8 2-1 0</inkml:trace>
  <inkml:trace contextRef="#ctx0" brushRef="#br0" timeOffset="153505.91">15059 10599 2286 0,'0'0'50'0,"0"0"10"0,0 0 3 0,0 0 1 0,0 0-51 0,0 0-13 15,0 0 0-15,0 3 0 0,16 1 64 0,-12 0 9 16,13-8 3-16,-1 0 0 0,0 4-20 0,0 0-3 16,12 0-1-16,-3-3 0 0,-9 3-38 0,12-3-14 15,-11 3 9-15,10-4-9 0,-10 4 0 0,-1 0-14 16,0 0 2-16,4 0 0 16,-11 0-127-16,3-4-25 0,-4 4-4 0,-4-4-536 15,-4 4-106-15</inkml:trace>
  <inkml:trace contextRef="#ctx0" brushRef="#br0" timeOffset="153740.84">15031 10516 2343 0,'-8'-4'52'0,"0"1"10"0,-9 0 2 0,5 3 2 0,8 0-53 0,4 0-13 0,0 0 0 0,0 0 0 16,0 0 60-16,0 0 10 0,4-4 2 0,8 0 0 16,5 4-16-16,3-4-4 0,4 1 0 0,-4 3 0 15,5-3-52-15,7 3 0 16,-8 0-8-16,13-4 0 15,-13 4-93-15,8-4-19 0,0 4-3 0,-7 0-621 16,-1 0-124-16</inkml:trace>
  <inkml:trace contextRef="#ctx0" brushRef="#br0" timeOffset="154036.06">15266 10304 2253 0,'-13'-11'49'0,"13"11"11"0,-4-3 1 0,4 3 3 0,0 0-51 0,0 0-13 0,0 0 0 0,0 0 0 16,0 0 22-16,0 0 2 0,9 0 0 0,-1 3 0 16,11 1 23-16,-2 0 5 0,-1-1 0 0,12 4 1 15,-3 4-26-15,11 0-6 0,-11 3-1 0,11-3 0 16,-8 0-20-16,4 0 0 0,-3-1 0 0,3-2 0 16,-8-1 0-16,5 4 0 0,-1-4 0 0,-4-4 0 15,-4 5 30-15,-3-5 2 0,7 1 0 0,-16-1 0 16,4 1-32-16,0 0 0 0,-4-4 0 0,-3 3 0 0,2 1 0 15,-7-4 0-15,0 0 0 0,0 3 0 0,-7 5 0 16,2 2 0-16,-3-2 0 0,1 2 0 0,-2 4 12 16,1-2-3-16,0-2-1 0,-8 4 0 0,8 1 10 0,-4 3 2 15,4-3 0-15,-1 3 0 0,1-4 19 0,0 0 4 16,0 0 1-16,0 1 0 0,4 0-20 0,0-5-3 16,0 1-1-16,-4 4 0 0,8-9-9 0,-8 5-3 15,8-4 0-15,0 1 0 16,-9-1-75-16,9 0-15 0,0 0-3 0,0-3-1197 0</inkml:trace>
  <inkml:trace contextRef="#ctx0" brushRef="#br0" timeOffset="154638.1">16851 10089 2559 0,'0'-22'56'0,"0"11"12"0,-8 8 3 0,8-5 1 0,-8 1-58 0,8 7-14 0,0 0 0 0,0 0 0 16,0 0 54-16,0 0 8 0,0 0 2 0,0 7 0 15,8 4 9-15,-8 4 3 0,0-1 0 0,8 8 0 16,1 6-4-16,-9 1 0 0,8 0 0 0,-4 7 0 15,4-4-28-15,0 4-7 0,0-4-1 0,-8 1 0 16,8-5-12-16,-8 1-4 0,8-4 0 0,-8 4 0 16,8-4-20-16,-8-3 0 0,0 0 0 0,0-4 0 15,0 0 0-15,0-4 0 0,0 0 0 0,0-3 0 16,0-4 0-16,0 1-18 0,0-5 3 0,0-3 1 16,0 0-99-1,0 0-20-15,0 0-4 0,0 0-1 0,0 0-101 16,0-11-20-16,0-17-4 0,0 2-1 0</inkml:trace>
  <inkml:trace contextRef="#ctx0" brushRef="#br0" timeOffset="154919.28">17171 10146 2487 0,'0'0'55'0,"0"0"11"0,0 0 2 0,0 0 2 0,0 0-56 0,0 0-14 16,0 0 0-16,0 0 0 0,0 0 60 0,-8 3 10 15,0 1 2-15,0 0 0 0,-9 3-45 0,2-4-9 16,-2 5-2-16,5-1 0 0,-4 0-16 0,0 1 0 15,-1-2 0-15,5 5 0 0,-4-4 0 0,8 4 0 16,-4 0 0-16,4 0 0 0,0 0 10 0,8 3-2 0,-8 0 0 0,8-3 0 16,-9 4 32-16,18-5 7 0,-9 8 1 0,0-3 0 15,8-1 0-15,0 0 0 0,0 1 0 0,0-4 0 16,0 3-20-16,4 0-3 16,5-3-1-16,-10 0 0 0,6-1-12 0,3 2-4 0,-8-2 0 15,0-2 0-15,4 2-8 0,-4-6 0 0,4 3 0 16,0-4 0-1,-3 1-75-15,-1 0-17 0,0 0-3 0,0-4-823 0,0 0-165 16</inkml:trace>
  <inkml:trace contextRef="#ctx0" brushRef="#br0" timeOffset="155153.63">17373 10512 2786 0,'0'0'61'0,"0"0"13"0,0 0 2 0,0 0 3 16,9 4-63-16,-6 0-16 0,6 0 0 0,-6-1 0 15,2 4 90-15,-1 4 15 0,-1-4 3 0,6 4 1 16,-9 4-26-16,8-1-6 0,-8 4-1 0,8 0 0 0,-4 0-44 0,0-4-10 16,4 8-2-16,-4-8 0 0,4 4 10 0,0-4 2 15,0 1 0-15,1-1 0 0,-9 1-20 0,8-5-3 16,-4-2-1-16,-1 2 0 0,6-2-8 0,-1-1-11 16,-4-4 3-16,4 1 0 15,0 0-96-15,-8-4-20 0,8 0-3 0,1 0-1 16,-2-4-147-16,6 0-29 0,11-6-7 0,-8-1-1 0</inkml:trace>
  <inkml:trace contextRef="#ctx0" brushRef="#br0" timeOffset="155356.69">17992 10512 2790 0,'-8'-21'61'0,"8"21"13"0,0 0 2 0,0 0 3 0,8 0-63 0,-8-3-16 0,8-1 0 0,8-4 0 15,-11 8 38-15,10-3 5 0,2 3 1 0,-1-3 0 16,-4-1-13-16,12 0-3 0,-7 4 0 0,-1 0 0 16,4-3-28-16,5 3 0 0,-13 0 0 0,12-4 0 15,-16 1-114 1,8-1-22-16,-4 0-5 0,0 4-1069 0</inkml:trace>
  <inkml:trace contextRef="#ctx0" brushRef="#br0" timeOffset="155575.37">17964 10354 2300 0,'0'0'51'0,"0"0"10"0,8 0 3 0,0-3 0 0,4-1-52 0,5 1-12 15,-5-1 0-15,3 0 0 0,10 1 44 0,-9-1 7 16,0-3 1-16,13 4 0 16,-9-5-77-16,4 5-15 0,-4-4-4 0,-3-1 0 0</inkml:trace>
  <inkml:trace contextRef="#ctx0" brushRef="#br0" timeOffset="156191.51">18777 10113 2574 0,'0'0'56'0,"0"-6"12"0,0-6 3 0,0 6 1 0,0-2-57 0,0 1-15 16,0 0 0-16,0 7 0 0,0 0 105 0,0 0 19 0,0 0 3 0,0 0 1 15,0 0-52-15,0 0-9 0,0 0-3 0,4 7 0 16,4 4-12-16,-4 3-4 0,4 0 0 0,-8 8 0 16,0 0-9-16,0 0-3 0,9 2 0 0,-9-2 0 15,7 3-6-15,-7-3-2 0,5-1 0 0,-2-6 0 16,2 3-18-16,-1 0-10 0,-1-4 10 0,2-3-2 16,-1 3-8-16,4-3 0 0,-8 0 0 15,0-4 0-15,0 0 0 0,0 0 0 0,0-7 0 0,8 4 0 16,-8-4 0-16,0 4 0 0,0-1 0 0,0-3 0 15,0 0-49-15,0 0-10 0,0 0-1 16,8 0-1-16,0 4-102 0,-8-4-20 0,0-4-4 0,4 4-1 16</inkml:trace>
  <inkml:trace contextRef="#ctx0" brushRef="#br0" timeOffset="157579.63">17159 9510 2257 0,'0'0'49'0,"-12"0"11"0,4 0 1 0,8 0 3 0,-9 0-51 0,9 0-13 0,0 0 0 0,0 0 0 15,0 0 64-15,0 0 9 0,9-4 3 0,-1 4 0 16,12-4-10-16,12 0-2 0,-3 1 0 0,11 0 0 0,5-1-35 16,7 0-7-16,9 0-2 0,8-2 0 15,-5 2 10-15,21 0 2 0,-8 0 0 0,20 1 0 16,-20 0-20-16,12-1-3 0,-4 0-1 0,12 4 0 0,-16-4-8 0,0 4 8 15,0 4-8-15,-4 0 8 0,-8 0-8 16,-5-1-17-16,5 0 4 0,-8 1 1 0,-9 0 12 0,1-4 0 16,-9 4 0-16,5-4 0 0,-5 0 0 0,-15 0 0 15,3 0 0-15,-7 0 0 0,2-4 0 0,-10 0 0 16,3 4 0-16,-3-4 0 0,-5 1 0 0,0 0 8 16,0-1 0-16,4 0-8 15,-8 0 28-15,-8-2 0 0,8 6-1 0,-8 0 0 16,0 0 4-16,4-4 1 0,0-4 0 0,-4 8 0 0,0 0-6 15,0 0-1-15,0 0 0 0,0 0 0 0,0 0-16 16,0 0-9-16,0 0 10 0,0 0-10 0,0 8 0 16,4 2 0-16,0 2 0 0,-4-2 0 0,4 1 32 0,4 4 0 15,-8 3 0-15,0 0 0 0,0 3-32 0,0 4 0 16,9 1 0-16,-9 6 0 0,8-4 12 0,-8 5-1 16,7-1 0-16,-7 1 0 0,5 3-11 0,-5-1 10 15,4 5-10-15,4 0 10 0,-4-1-1 0,4 0 0 16,0 5 0-16,0-1 0 0,1 4-9 0,-2-4 0 15,1-4 0-15,1 5 0 0,-1-5 8 0,4 1 0 16,-4-1 0-16,0-6 0 0,-4-1-8 0,4 0 0 16,-4 12 0-16,4-2 0 0,-4-2 0 0,4-4 0 15,1 0 0-15,-1 0 0 0,-8-4 0 0,0-3 0 16,7 0 0-16,-7-4 0 0,5 0 0 0,-1-3 0 0,-4-1 0 16,4-3 0-16,-4 0 0 0,0-3 0 0,0 3 0 15,0-4 0-15,0 1 0 0,0-5 0 0,0 1 0 0,0 0 0 16,0-1-9-16,0-2 9 0,-4-1-12 0,4 0 12 15,-4-3 0-15,-1 3 0 0,-2-4 0 0,7 5 0 16,-17-4-12-16,9-1 12 0,-4 0-12 0,-4 5 12 16,0-4-12-16,-9 2 12 0,6 2-12 0,-14-1 12 15,12 0 0-15,-11 1 0 0,4-2 0 0,-8 6 0 16,3-2 0-16,-3-2 0 0,-5-5 0 0,5 0 0 16,-9 5 0-16,-7-1 0 0,7-4 0 0,-7 5 0 0,3-1 0 15,-3 0 0-15,-1-3 0 0,-8 3 0 0,1-4 0 0,-9 5 0 16,0-1 0-16,-3 0 0 0,3 0 8 0,0 0-8 15,-8 1 0-15,4-1 0 0,4-4 0 0,0 5 0 16,0-1 0-16,9 0-10 0,0-3 10 0,7-1 9 16,-4 1-1-16,5-1-8 0,3-3 0 15,5 4 0-15,-9 0 0 0,8-1 0 0,1-3 0 0,3 4 0 16,-3-1 0-16,4-3 0 0,3 4 0 0,-7 0 0 16,3-4 0-16,-3 3 0 0,7 1 0 0,-7-1 0 15,7 1 0-15,5 0 0 0,-4-1 0 0,11 1 0 16,-7-1 0-16,3-3 0 0,5 4 0 0,4 0 0 15,-4-4 0-15,8 3 0 0,4 1 0 0,-5-4 0 16,-3 0 8-16,8 3-8 0,0-3 0 0,4 0 8 16,-8 0-8-16,3 0 0 0,1 4 13 0,8-4-4 15,-12 3-1-15,8-3 0 0,0 0-8 0,0 0 0 16,8 0 0-16,-5 4 0 0,5-4 0 0,0 0 0 0,0 0 0 16,0 0 0-16,0 0 0 0,-7 0 0 0,7 0 0 15,0 0 0-15,0 0 14 0,0 0 1 0,0 0 0 0,0 0 0 16,0 0-5-16,0 0-1 0,0 0 0 0,0 0 0 15,0 0-9-15,0 0 0 0,0 0 9 0,0 0-9 16,0 0 0-16,0 0 0 0,0 0 0 0,0 0-12 16,0 0-59-1,0 0-12-15,0 0-2 0,0 0-931 0,0 0-187 0</inkml:trace>
  <inkml:trace contextRef="#ctx0" brushRef="#br0" timeOffset="186160.02">2676 12738 1974 0,'0'0'56'0,"0"0"12"0,0 0-54 0,0 0-14 15,0 0 0-15,0 0 0 0,0 0 54 0,0 0 8 16,0 0 2-16,0 0 0 0,0 0 33 0,0-3 7 15,16 0 2-15,-16-1 0 0,16 4-30 0,-8-4-7 16,9 0-1-16,3 1 0 0,-4 3-12 0,4-3-4 16,5-1 0-16,-13 4 0 0,12-4-25 0,-8 0-6 15,0 4-1-15,4-3 0 0,-3 3-12 0,-2 0-8 16,-6 0 8-16,3-3-8 0,-4 3 0 0,0 0 0 16,9 3 0-16,-17-3 0 0,0 0 0 0,0 0 0 15,0 0 0-15,0 0-8 16,0 0-106-16,0 0-21 0,0 0-4 0,0 0-672 0,0 7-134 0</inkml:trace>
  <inkml:trace contextRef="#ctx0" brushRef="#br0" timeOffset="186409.96">2745 12710 2296 0,'0'0'51'0,"0"-4"10"0,-12 0 3 0,12 4 0 0,0 0-52 0,0 0-12 0,0 0 0 0,0 0 0 15,0 0 56-15,0 0 9 0,0 0 2 0,0 0 0 16,0 0 18-16,0 12 4 0,0-2 1 0,0 4 0 15,12 1-21-15,-12 3-4 0,0 0-1 0,0 0 0 16,0 7-16-16,0-3-4 0,0-1-1 0,0 1 0 16,0-1-15-16,0 4-2 0,0-3-1 0,0 0 0 15,0-1 0-15,0 1 0 0,0-1 0 0,0-3 0 16,0 0-25-16,0 0 0 0,0-4 0 0,0-2 0 16,0 2 0-16,0-7 0 0,0 8 8 0,0-9-8 0,8 2 0 0,-8-1-14 15,0-4 2-15,0-3 0 16,0 0-116-16,0 0-24 0,7-3-4 0,2 0-754 15,-5-5-151-15</inkml:trace>
  <inkml:trace contextRef="#ctx0" brushRef="#br0" timeOffset="186659.16">2708 12979 2372 0,'0'0'52'0,"0"0"12"0,0 0 1 0,0 0 1 0,0 0-53 0,0 0-13 16,8 0 0-16,-3 0 0 0,2 0 54 0,10 0 8 0,-2 0 2 0,-2 0 0 15,11 0-2-15,-7 0 0 0,7 0 0 0,-4 0 0 16,-4 0-48-16,4-3-14 0,5 3 0 0,-10 0 8 31,-2 0-80-31,3 0-16 0,0 0-4 0,0 0-692 0,-11-4-138 0</inkml:trace>
  <inkml:trace contextRef="#ctx0" brushRef="#br0" timeOffset="186894.11">3012 12961 2250 0,'0'0'49'0,"0"0"11"0,0 0 1 0,0 0 3 0,0 0-52 0,0 0-12 0,0 0 0 0,0 0 0 16,0 0 65-16,3 8 11 0,-3-1 1 0,9 0 1 15,-9 4 17-15,8-4 3 0,-8 4 1 0,8 0 0 16,-8 3-43-16,0 0-9 0,0-3-2 0,0 4 0 16,0-5-21-16,0 4-4 0,8-2 0 0,-8 2-1 15,0-7-11-15,0 4-8 0,0-4 9 0,0 0-9 16,0 1-12-16,0-5-8 0,0 4-1 0,0-7-1 15,0 0-162-15,0 0-32 16,0 0-6-16</inkml:trace>
  <inkml:trace contextRef="#ctx0" brushRef="#br0" timeOffset="187120.48">3068 12893 2815 0,'0'0'62'16,"0"-3"13"-16,-4-5 2 0,4 8 2 0,0 0-63 0,0-10-16 0,0 10 0 0,0-8 0 15,0 1 13-15,0 0 0 0,0 7 0 0,0 0 0 0,0-4-13 0,0 4 0 16,4-7 0-16,-4 7-10 16,0 0-226-16,0 0-44 0</inkml:trace>
  <inkml:trace contextRef="#ctx0" brushRef="#br0" timeOffset="187355.9">3129 12961 2235 0,'0'0'49'0,"0"0"11"0,4 8 1 0,-4-1 2 0,12 4-51 0,-12-1-12 16,0 1 0-16,8 0 0 0,0 0 67 0,-8 0 10 0,0 3 3 0,8 0 0 16,-8-3-5-16,5 4-1 0,-5-5 0 0,7 1 0 15,-7 4-50-15,0-9-9 0,5 6-3 0,-5-6 0 16,0 2-12-16,3-1 0 0,-3-4 0 0,0-3 0 16,0 0 0-16,0 0 0 0,0 0 0 0,0 0 0 15,0 0 0-15,0 0-10 0,0 0 2 0,0 0 0 16,0-10-4-16,0-8 0 0,0 4 0 0,9-1 0 15,-9-3 0-15,0 0-1 0,8 3 0 0,0-2 0 16,-8 2-22 0,8 5-4-16,-8-1-1 0,8 4 0 0,0 3 40 0,-4-3 0 0,4 7 14 0,-3 0-4 15,7 0 34-15,-12 3 6 0,8 1 2 0,-1 0 0 16,2 3 0-16,-9 0 0 0,12 4 0 0,-8-4 0 16,8 4-25-16,-12 0-5 0,0-1-1 0,16 1 0 15,-16 0-21-15,8 3 0 0,-8-6 0 0,5-2 0 16,2 6-9-16,1-6-7 0,1 2 0 0,-1-4-1 15,0 2-143-15,0-2-29 0,0-4-6 0,0 0-938 16</inkml:trace>
  <inkml:trace contextRef="#ctx0" brushRef="#br0" timeOffset="187721.07">3570 12908 2343 0,'0'0'52'0,"-8"-8"10"0,0 5 2 0,-4 3 2 0,4-4-53 0,3 4-13 16,-7 0 0-16,-4 0 0 0,8 4 35 0,-4-4 4 15,-1 7 1-15,10-3 0 0,-6 3-7 0,1 0-1 16,1 4 0-16,7 3 0 0,0-3-32 0,0 3 0 0,0 4 0 16,0-3 0-16,0-1 0 0,7 4 0 15,-7-4 0-15,8 4 0 0,1-4 32 0,3 4 0 0,4-3 0 0,-16 0 0 16,16-1-32-16,-8-4 0 0,4-2 0 0,-4-4 0 16,9-1 13-16,-9-3-4 0,0 0-1 0,4 0 0 15,-4-7-8-15,8 3 8 0,-7-6-8 0,-9-2 8 16,7 2 4-16,1-4 0 0,-3-4 0 0,-5 0 0 15,4-4-4-15,-4 0 0 0,0-3 0 0,-4 0 0 16,-1-4-8-16,5-7 0 0,-8 8 0 0,1-8 0 16,7 7 0-16,-9-4 0 0,1 9 0 0,0-2 0 15,4 8 28-15,0 0 3 0,-4 4 1 0,4 3 0 16,4 11-8-16,0 0 0 0,0 0-1 0,0 0 0 16,0 3 21-16,-8 5 4 0,8 2 0 0,0 5 1 15,0 3 3-15,0 0 1 0,0 3 0 0,0 1 0 16,8 0-18-16,-8-1-4 0,4 1-1 0,4-1 0 0,0 1-11 15,0-4-3-15,9 3 0 0,-10-3 0 0,1 0-8 0,4-3-8 16,1 3 12-16,-1-4-12 16,4-3-34-16,-3 3-14 0,-1-3-2 0,0-4-1 15,3-3-137-15,-2 0-27 0,3 2-5 0,0-6-2 0</inkml:trace>
  <inkml:trace contextRef="#ctx0" brushRef="#br0" timeOffset="188034.56">4096 12764 2566 0,'-4'-8'56'0,"4"2"12"0,0 6 3 0,0-8 1 16,0 8-57-16,0 0-15 0,0 0 0 0,0 0 0 15,0 0 97-15,0 0 17 0,0 0 3 0,0 0 1 0,0 0-27 16,0 8-6-16,0 2-1 0,0 4 0 0,0 1-16 0,0 3-3 15,0 3-1-15,4-3 0 0,-4 4-25 0,8 0-6 16,-8-4-1-16,0 3 0 0,4 1-21 0,4-1-11 16,-8-3 10-16,0 0-10 0,4 0 10 0,4 0-10 15,-8-3 10-15,8-5-10 0,-8 1 0 0,0 0 0 16,0-1 0-16,0-2 0 0,0-1 0 0,0-4-10 16,0-3 0-16,0 0 0 15,0 0-94-15,0 0-20 0,0 0-3 0,8-6-1 16,-8-2-96-16,5-6-19 0,-5-4-4 0,7 0-1 0</inkml:trace>
  <inkml:trace contextRef="#ctx0" brushRef="#br0" timeOffset="188307.8">4318 12803 2176 0,'0'0'62'0,"0"0"13"0,5-3-60 0,-5 3-15 0,7-8 0 0,-7 8 0 16,0 0 64-16,0 0 9 0,0 0 3 0,0 0 0 16,0 0 22-16,0 0 5 0,0 0 1 0,0 0 0 15,-12 4-71-15,4 0-13 0,-8-1-4 0,4 4 0 16,8 4-6-16,-8-4-2 0,3 4 0 0,-6 0 0 15,3-4 26-15,7 4 5 0,-3 3 1 0,4-3 0 16,-4 0-15-16,8 3-2 0,0-3-1 0,0 3 0 16,0-3 14-16,4 0 2 0,0 0 1 0,0-4 0 15,4 7-10-15,9-6-1 0,-17 2-1 0,15-2 0 16,-6-1 10-16,-6 0 3 0,10 0 0 0,-5 0 0 0,4-3-26 0,-4 0-5 16,0-1-1-16,4 0 0 0,-7-3-8 0,3 4 0 0,4-4 0 15,-4 0 0 1,-8 0-44-16,0 0-12 0,0 0-1 0,8 0-1 15,0-4-109-15,-8 4-21 0,0 0-5 0,8 0-1061 0</inkml:trace>
  <inkml:trace contextRef="#ctx0" brushRef="#br0" timeOffset="188734.56">4521 13048 1958 0,'0'0'43'0,"0"0"9"0,0 0 1 0,0 0 3 32,0 0-45-32,0 0-11 0,0 0 0 0,0 0 0 0,8-7 104 0,-8 7 20 15,7-4 3-15,-7 4 1 0,0 0-52 0,9 0-9 16,-1 0-3-16,-4 4 0 0,0-1 22 0,4 1 4 16,-4-1 1-16,0 5 0 0,9-2-55 0,-13 6-10 15,0-2-2-15,7 1-1 0,-7 0-7 0,0 3-2 16,8 0 0-16,-8 4 0 0,0-3 20 0,0 3 4 15,0-3 1-15,-8 3 0 0,8-4-11 0,0 0-3 16,0 0 0-16,0 1 0 0,0 3-25 0,0-7 0 16,0 3 0-16,0-3 0 0,8 0 0 0,-8-4 0 15,0 0 0-15,0-3 0 0,5 3 0 0,-5-4 0 16,0-3 0-16,4 4 0 0,-1 0 0 0,6-4 0 16,-5 0 0-16,8 0 0 0,-4 0 56 0,0-4 7 15,0 4 1-15,4-4 0 0,0 1-52 0,-7-1-12 16,10 1 0-16,-6-1 0 0,-5 4 0 0,4-4 0 0,0 1 0 0,0 3 0 31,9 0-48-31,-17-4-13 0,7 4-3 0,-7 0 0 0,0 0 52 0,0 0 12 0,8 0 0 0,-8 0 0 31,5 0-54-31,-5 0-8 0,0 0-2 0,0 0 0 16,0 0-51-16,0 0-10 0,0 0-3 0,0 0-716 0,0 0-144 0</inkml:trace>
  <inkml:trace contextRef="#ctx0" brushRef="#br0" timeOffset="189003.84">4957 13167 3110 0,'0'0'68'0,"0"0"15"0,0 0 2 0,0 0 3 0,0 0-71 0,0 0-17 16,0 0 0-16,0 0 0 0,0 0 55 0,0 0 7 16,0 0 2-16,0 0 0 0,0 0 0 0,-4-8 0 15,4 8 0-15,4-10 0 16,-4-2-154-16,0 2-30 0,0 2-7 0,5-2-1 16,-5 2-102-16,0-2-21 0,8-12-4 0,-8 4-1 0</inkml:trace>
  <inkml:trace contextRef="#ctx0" brushRef="#br0" timeOffset="189254.2">4937 12943 2880 0,'0'0'64'0,"0"0"12"0,0 0 4 0,0 0 0 0,0-7-64 0,0 7-16 0,0 0 0 0,-8-7 0 16,8 7 92-16,0 0 15 0,0 0 3 0,0-7 1 16,-8 0-35-16,8 7-6 0,0 0-2 0,0-7 0 15,0-1-54-15,8 1-14 0,-8 4 0 0,8-5 0 16,-8 1-119-16,0 7-26 0,8-14-6 15,-8 14-1263-15</inkml:trace>
  <inkml:trace contextRef="#ctx0" brushRef="#br0" timeOffset="190718.65">7106 12422 2790 0,'0'-7'61'0,"0"0"13"0,0 3 2 0,0 4 3 0,0 0-63 0,0 0-16 0,0 0 0 0,0 0 0 16,0 0 49-16,0 0 7 0,0 0 2 0,0 4 0 16,7 6 19-16,-7 5 4 0,0 3 1 0,0 0 0 15,0 3-22-15,0 5-5 0,0-2-1 0,0-2 0 16,9 0-10-16,-9 3-1 0,0-4-1 0,0 1 0 16,0-4-23-16,0 4-5 0,0 0-1 0,0-4 0 15,8-4-9-15,-8 4-4 0,0-8 0 0,0 5 0 16,0-8 0-16,0 4 0 0,0-4 0 0,0 0 0 15,0-7 0-15,0 0 0 0,0 0 0 0,0 0 0 16,0 0-15-16,0 0-2 0,0 0-1 0,0 0 0 16,0 0-96-16,0-11-19 0,0 1-4 15,0-1-1-15,0-7-122 0,-8 0-25 0,8 0-5 0,-9-3-1 16</inkml:trace>
  <inkml:trace contextRef="#ctx0" brushRef="#br0" timeOffset="190984.25">7000 12576 2343 0,'-12'0'52'0,"4"0"10"0,0 4 2 0,0-4 2 0,-8 4-53 0,4-4-13 15,3 0 0-15,2 0 0 0,-1 4 59 0,-1-1 9 16,1-3 1-16,8 0 1 0,-8 0 29 0,8 0 5 16,0 0 2-16,0 0 0 0,0 0-35 0,-8 3-7 15,8-3-2-15,0 0 0 0,0 0-29 0,0 0-5 16,0 0-2-16,0 0 0 0,0 0 11 0,0 0 3 16,-4-6 0-16,0-2 0 0,4 1-15 0,0 0-2 0,4-4-1 0,-4 4 0 15,4-7 10-15,-4 3 1 0,8-4 1 0,-8 5 0 16,0-1-34-16,0-4 0 0,8 1-12 0,-8 0 3 15,0 3 9-15,0 0 0 0,8-3-9 0,-8 3 9 32,0 4-98-32,0-4-15 0,0 4-3 0</inkml:trace>
  <inkml:trace contextRef="#ctx0" brushRef="#br0" timeOffset="191281.02">7502 12347 2698 0,'0'0'76'0,"0"-8"18"0,0 8-75 16,0 0-19-16,0-7 0 0,0 7 0 0,0 0 80 0,0 0 13 15,0 0 3-15,0 0 0 0,-8 4-53 0,0-1-11 16,8 8-1-16,-16 0-1 0,16 3 19 0,-9 4 4 15,2 4 1-15,2 3 0 0,2 0-8 0,3 4-2 16,-5 0 0-16,5 3 0 0,0-3-19 0,5 3-4 16,-5 0-1-16,3-2 0 0,9 2-6 0,-12-7-2 15,9 0 0-15,-9 1 0 0,16-5 15 0,-12-3 2 16,4 0 1-16,0-4 0 0,0-3-30 0,8 0-8 0,-7-4-1 0,-1 0 0 16,-1 0-10-16,6-7-1 0,3 0-1 0,-8-3 0 31,4-1-156-31,5-3-31 0,-2 0-7 0,-6-4-1 0</inkml:trace>
  <inkml:trace contextRef="#ctx0" brushRef="#br0" timeOffset="191643.87">8061 12415 2516 0,'0'0'56'0,"0"-7"11"0,-9 0 2 0,9-1 1 16,0 8-56-16,-8-7-14 0,0 0 0 0,8 3 0 15,-16-3 8-15,8 4 0 0,-4-1-8 0,4 4 12 16,-9 4 4-16,5-4 1 0,-4 7 0 0,8-4 0 0,0 1-17 0,-8 0 0 16,8-1 0-16,0 4 0 0,-1-3 0 0,6 3 0 15,-6 0 0-15,9 0 0 0,0 4 0 0,0-4 0 16,9 1 0-16,-9-1 0 0,8 4 0 0,-1-1 0 16,2 1 0-16,3 0 0 0,4 0 0 0,-4-4 0 15,0 4 0-15,8 0 0 0,-3-1 29 0,-9-2 3 16,8 2 0-16,-4 1 0 0,4 4-16 0,-7-5-4 15,3 4 0-15,-9-2 0 0,6-2 17 0,-9 1 3 16,3 0 1-16,-6-1 0 0,3 5 25 0,-9-4 5 16,6-4 1-16,-9 0 0 0,3 1-11 0,1-2-1 15,0-2-1-15,-8 4 0 0,0-5-15 0,4 0-4 16,3 1 0-16,-3-4 0 16,0 0-51-16,4 0-10 0,-4 0-3 0,12-4 0 15,-8 4-144-15,8 0-28 0,0 0-7 0,0 0-1 0</inkml:trace>
  <inkml:trace contextRef="#ctx0" brushRef="#br0" timeOffset="191893.43">8166 12566 2649 0,'0'0'58'0,"8"0"12"0,0-4 2 0,8 4 4 0,4-4-61 0,-3 1-15 0,3 0 0 0,-4-5 0 15,4 4 54-15,0 1 8 0,0 0 2 0,1-1 0 16,-5 0-52-16,8 4-12 0,-7-3 0 0,-5-1 0 15,3 4 0-15,2-3 0 0,-9-1 0 0,4 0 0 16,-4 4-100-16,0-3-22 0,-8 3-5 0,0 0-1 16,0 0-102-16,0 0-21 0,0 0-4 15,-8-15-1-15</inkml:trace>
  <inkml:trace contextRef="#ctx0" brushRef="#br0" timeOffset="192140.75">8409 12451 2030 0,'0'0'57'0,"0"0"14"0,0 0-57 0,0 0-14 0,0 0 0 0,0 0 0 16,0 0 172-16,0 0 31 0,0 0 6 0,0 0 2 0,0 3-89 0,0 5-18 15,0 2-3-15,3 1-1 0,-3 4-16 0,4-1-4 16,1 0-1-16,-5 0 0 0,8 1-37 0,-4 0-7 16,-1 3-2-16,6-4 0 0,-9 0-23 0,8-3-10 15,-8 4 8-15,8-1-8 0,-8-4 0 0,4 2 0 16,0-6 0-16,0 6 0 16,0-6-141-16,0 2-21 0,0-4-4 0,-4-4-1214 0</inkml:trace>
  <inkml:trace contextRef="#ctx0" brushRef="#br0" timeOffset="192384.11">8655 12404 2452 0,'0'0'69'0,"4"-7"16"0,0 0-68 0,4 0-17 16,9-4 0-16,-9 4 0 0,4-1 52 0,0 5 6 15,0-1 2-15,4 1 0 0,-4 3 29 0,0 0 7 0,9 0 0 0,-13 3 1 16,8 1-43-16,0 3-9 0,-4 0-1 0,5 4-1 15,-14 0-20-15,6 0-4 0,-6-1-1 0,2 1 0 16,-1 7-1-16,-8 0 0 0,-1 0 0 0,2-4 0 16,-6 4-5-16,6-3-2 0,-14 2 0 0,9-5 0 15,0 2-10-15,0-4 0 0,-4 2 0 0,4 2-11 16,0-4-18-16,-1 2-4 0,9-6-1 0,-12 6 0 16,9-2 34-16,-2-6 0 0,5-4 0 0,0 0 0 15,0 0 0-15,5 7 0 0,-2-4 0 0,9 1 0 16,-3-4 0-16,7 0 0 0,-8-4 0 0,8 4 0 0,4-3 0 0,-8 0 0 15,9-1 0-15,-1-4 0 16,-4-2-58-16,0-1-5 0,4 4-1 0,-3-4-819 16,-1 4-164-16</inkml:trace>
  <inkml:trace contextRef="#ctx0" brushRef="#br0" timeOffset="192624.45">9193 12189 2707 0,'0'0'60'0,"0"0"12"0,8 0 2 0,1 0 2 0,-2 0-61 0,6 3-15 16,-6 0 0-16,2 9 0 0,7-6 92 0,-8 9 16 0,-4 0 4 0,4-1 0 15,0 8-27-15,0-5-5 0,0 8 0 16,-8-3-1-16,9 7-24 0,-9-4-5 0,8 0-1 0,-8 4 0 16,0 0-39-16,0-4-10 0,0 0 0 0,0 3 0 15,0-6 0-15,-8 0 0 0,8-4 0 0,0-4 0 16,0 4 0-16,0-4 0 0,-9 4 0 0,9-3 0 15,0 0 0-15,-8-1 0 0,8 0 0 0,-4-3 0 16,0 0-100-16,0-4-23 16,0 0-4-16,-4 1-1 0</inkml:trace>
  <inkml:trace contextRef="#ctx0" brushRef="#br0" timeOffset="193362.87">6645 13041 1728 0,'0'0'38'0,"-5"-4"8"0,-7 4 2 0,8 0 0 0,-4-4-39 0,8 4-9 0,-8 0 0 0,8 0 0 16,0 0 53-16,0 0 9 0,0 0 2 0,0 0 0 16,0 0 51-16,0 0 10 0,0 0 3 0,8 0 0 15,0-3-52-15,1 3-9 0,11-4-3 0,4 4 0 16,-4 0 0-16,12 0 0 0,1-3 0 0,7 3 0 15,1 0-51-15,3-4-13 0,1 4 0 0,11-4 0 16,-3 1 54-16,7 3 8 0,6-4 2 0,10 1 0 16,-3 3-52-16,4 0-12 0,8-4 0 0,-4 4 0 15,12 0 0-15,-8-4 0 16,4 4 0-16,-4 0 0 0,4 4 0 0,-8-4 0 0,4 0 0 0,4 0 0 16,-13 4 0-16,2-8 0 0,-2 4 0 0,5 0 0 15,-4-4 54-15,-8 1 8 0,3 3 2 0,-3-4 0 0,-8 4-52 16,-8-3-12-16,-1-1 0 0,1 0 0 0,-5 4 0 15,-3-3 0-15,0-1 0 0,-9 4 0 0,-8-3 0 0,4 3 0 16,-11-4 0-16,3 0 0 16,0 4 0-16,-12-3 0 0,9 3 0 0,-9-4 0 0,4 4 0 0,-8-3 0 15,-4-1 0-15,0 0 0 16,4 1-100-16,-8 3-22 0,0 0-5 0</inkml:trace>
  <inkml:trace contextRef="#ctx0" brushRef="#br0" timeOffset="194105.44">6713 13339 2322 0,'-8'-7'51'0,"8"7"10"0,0 0 3 0,0 0 1 0,0 0-52 0,0 0-13 0,0 0 0 0,-8 3 0 16,8 5 48-16,-4-1 6 0,0 4 2 16,0 3 0-16,0 4 59 0,4 0 12 0,0 4 2 0,0-1 1 15,0 4-53-15,0 0-10 0,0-3-3 0,0 0 0 16,0 3-11-16,0-4-2 0,4 1-1 0,0 0 0 15,0-4-40-15,0 0-10 0,0 0 0 0,0-4 0 16,4 0 0-16,-8 0 0 0,8-2 0 0,-8-6 0 31,8 2-52-31,1-1-10 0,-9 0-2 0,8-3 0 16,-1-4-132-16,6 0-26 0,3 0-6 0,-8-8 0 0</inkml:trace>
  <inkml:trace contextRef="#ctx0" brushRef="#br0" timeOffset="194438.55">7215 13425 2430 0,'0'0'69'0,"0"-3"15"0,0 3-68 16,-8-7-16-16,4 3 0 0,-8 0 0 15,3 1-41-15,-6-1-12 0,2 4-3 0,-3 0 0 0,0 4 71 0,-5-4 13 16,6 3 4-16,6-3 0 0,-7 4-9 0,0 0-2 16,8-1 0-16,0 1 0 0,4 3-11 0,-4-3-2 15,8-1-8-15,0-3 12 0,-9 7-12 0,9 0 8 16,9 1-8-16,-9-5 0 0,12 4 16 0,-4 1-2 15,4-1-1-15,0 0 0 0,4 4-13 0,-4 0 0 16,12-4 0-16,-7 4 0 0,3 3 18 0,4-3 1 16,-7 3 0-16,7-3 0 0,-4-1 5 0,-4 2 0 15,-7 6 1-15,6-8 0 0,-3 4-3 0,-3 1-1 16,-1 0 0-16,-8-5 0 0,0 4 35 0,0 1 6 16,-8 3 2-16,-1-7 0 0,-3 3 0 0,-3-3 0 0,6 0 0 15,-7-1 0-15,-4 2-52 0,4-6-12 16,-1 2 0-16,9-4 0 0,-12 2 0 0,8-2 0 0,8-4 0 15,-12 4 0 1,7-4-48-16,-3-4-13 0,9 4-3 0,3 0-819 0,-4-7-164 0</inkml:trace>
  <inkml:trace contextRef="#ctx0" brushRef="#br0" timeOffset="194668.59">7494 13648 2508 0,'16'-7'71'0,"-12"4"16"15,12-1-70-15,-7 4-17 0,6-4 0 0,6 0 0 16,-5 4 55-16,-4-3 7 0,5 0 2 0,-2-1 0 16,-6 0-103-16,7 0-20 0,-4 1-4 0,0 0-1 0,0-1 52 0,5 0 12 15,-9 0 0-15,4 1-720 16,-4 0-140-16</inkml:trace>
  <inkml:trace contextRef="#ctx0" brushRef="#br0" timeOffset="194902.87">7765 13458 2419 0,'0'0'53'0,"0"0"11"0,0 0 3 0,0 0 1 0,0 0-55 0,0 0-13 16,8 7 0-16,-8 4 0 0,0-4 105 0,4 7 19 15,-4-3 3-15,5 3 1 0,-5 1-52 0,0-1-9 16,3 1-3-16,-3-1 0 0,4 0-51 0,1 4-13 0,-2-7 0 0,-3 4 0 16,4-1 0-16,4 0 0 0,-8-3 0 0,0 0 0 15,9-1 0-15,-9-2 0 0,0-1 0 0,0 0 0 31,8-3-202-31,-8-4-43 0,0 0-9 0,0 0-2 0</inkml:trace>
  <inkml:trace contextRef="#ctx0" brushRef="#br0" timeOffset="195137.2">7951 13393 2602 0,'0'0'57'0,"0"0"12"0,0 0 3 0,0 0 1 0,4 4-58 0,0 3-15 0,0 0 0 0,1 4 0 15,-5 0 116-15,3 3 20 0,1 0 4 0,4 4 0 16,-8 4-60-16,0-4-13 0,9 3-3 0,-9 1 0 16,0 0-51-16,8-4-13 0,-8 3 0 0,4-3 0 0,0 0 0 15,0 0 0-15,0-3 0 0,-4-5 0 0,4 1 0 0,-4-4 0 16,4 4 0-16,-4-8 0 16,0 5-48-16,0-8-13 0,0 0-3 0,0 0 0 15,0 0-204-15,4-11-42 0</inkml:trace>
  <inkml:trace contextRef="#ctx0" brushRef="#br0" timeOffset="195387.17">8218 13224 2365 0,'8'-7'52'0,"-8"7"10"0,9-4 2 0,-2 4 4 0,6 4-55 0,3 0-13 16,-8-1 0-16,4 4 0 0,0 4 56 0,1 0 8 0,2-1 1 0,-6 8 1 15,3 0 60-15,0 4 12 16,-4 0 2-16,4-1 1 0,-4 4-113 0,0 1-28 0,-8 2 0 0,9 1 0 15,-9 0 0-15,-9-4 0 0,9 4 0 0,-8-4 0 16,8-3 0-16,-8 2 0 0,-8-2 0 0,8 0 0 16,0-4 0-16,4 0 0 0,-13-4 0 0,9 0 0 15,-4-2 0-15,4 2 0 0,0-7 0 0,0 0 0 32,0-3-96-32,0 0-26 0,8-4-5 0</inkml:trace>
  <inkml:trace contextRef="#ctx0" brushRef="#br0" timeOffset="195648.68">8610 13239 2530 0,'0'0'56'0,"0"0"11"0,0 0 2 0,0-8 3 15,0 8-58-15,0 0-14 0,0 0 0 0,-12-4 0 0,12 4 29 0,-3 8 3 16,-6-1 1-16,1 4 0 0,4 3 25 0,-4 4 5 15,8 0 1-15,0 0 0 16,-8 4 0-16,8-1 0 0,0 4 0 0,0-3 0 0,0 0-52 0,0 3-12 16,0-4 0-16,0 4 0 0,8-7 0 0,-8 4 0 15,0-4 0-15,8 0 0 16,-8-4 0-16,4 4 0 0,1-7 0 0,-2 0 0 0,6-1 0 0,-6 2 0 16,1-6 0-16,4-2 0 15,1 0-151-15,-1-4-33 0,0 0-6 0</inkml:trace>
  <inkml:trace contextRef="#ctx0" brushRef="#br0" timeOffset="195905.95">9043 13386 2188 0,'0'0'48'0,"0"0"11"16,-7-4 1-16,-2 4 1 0,1 4-49 0,-4-4-12 0,0 3 0 0,0 1 0 16,4 0 54-16,0-1 8 15,-1 1 2-15,-6-1 0 0,10 5 0 0,-7-5 0 0,8 4 0 0,4 1 0 0,0-8-52 0,-8 10-12 16,8-3 0-16,0-7 0 0,8 11 0 0,-8-4 0 16,4 4 0-16,0-4 0 0,4 4 0 15,-3-7 0-15,10 3 0 0,-6 0 0 16,-1-3 0-16,4 3 0 0,-4 0 0 0,4 0 0 0,0 1 0 0,-4-1 0 15,1 0 0-15,-6 0 0 0,6 0 54 0,-6 1 8 16,2-2 2-16,-1 2 0 0,-4 2 0 0,-4-2 0 16,4 2 0-16,-5-2 0 15,2-1-52-15,-2 0-12 0,-2 1 0 0,-2-2 0 0,1-2 54 0,-4 4 8 16,4-5 2-16,0-3 0 0,0 3-52 0,0-3-12 16,0 0 0-16,-1-3 0 15,1 3-151-15,8 0-33 0,0 0-6 0,-4-7-1102 0</inkml:trace>
  <inkml:trace contextRef="#ctx0" brushRef="#br0" timeOffset="196141.34">9120 13526 2419 0,'0'0'53'0,"12"0"11"0,-3 0 3 0,3 0 1 0,0-4-55 0,0 1-13 15,4 3 0-15,-8-4 0 0,4 1 54 0,5-1 8 0,-1 0 2 0,0 1 0 16,-4-1-52-16,-4 1-12 0,4-1 0 0,0 0 0 15,-3 1 0-15,-1-4 0 0,-4 3 0 0,4-3 0 16,-4 3-151-16,0-3-33 0,0 0-6 0,0 0-479 16,-4 0-96-16</inkml:trace>
  <inkml:trace contextRef="#ctx0" brushRef="#br0" timeOffset="196393.68">9315 13393 1728 0,'0'0'38'0,"0"0"8"0,0 0 2 0,0 0 0 0,0 0-39 0,0 0-9 16,0 0 0-16,0 0 0 0,0 7 156 0,0-3 28 15,-9 3 7-15,9 4 1 0,0 0-52 0,9-1-9 16,-9 1-3-16,0 3 0 0,0 1-51 0,8-1-10 15,-8 1-3-15,0-1 0 0,4-3 0 0,-4 3 0 16,3 1 0-16,-3-1 0 0,5-4-51 0,-1 2-13 16,0-2 0-16,0-2 0 0,-4-5 0 0,0-3 0 15,0 0 0-15,0 0 0 16,0 0-202-16,0 0-43 0,12 3-9 0,-12-3-2 0</inkml:trace>
  <inkml:trace contextRef="#ctx0" brushRef="#br0" timeOffset="196635.01">9610 13364 1728 0,'0'0'38'0,"0"0"8"0,8 4 2 0,-4-1 0 0,4 1-39 0,0 0-9 0,0-1 0 0,0 4 0 15,1 1 104-15,-1-5 20 0,4 4 3 0,-5 1 1 16,2-1 0-16,7 4 0 0,-8-4 0 0,0 3 0 16,0 1-52-16,-3 0-9 0,2 0-3 0,-2 3 0 15,-2 1 0-15,-3-5 0 0,0 5 0 0,-3-4 0 16,3 3 0-16,-5-3 0 0,1 0 0 0,-4-5 0 0,4 2-51 0,0 2-13 16,-4-6 0-16,0 0 0 0,0 0 0 0,0-4 0 15,-1 0 0-15,2 0 0 16,-1-4-100-16,4 0-22 0,4 0-5 0,-8-6-785 15,8 2-158-15</inkml:trace>
  <inkml:trace contextRef="#ctx0" brushRef="#br0" timeOffset="196880.93">9638 13278 2991 0,'0'0'66'0,"0"0"14"0,0 0 2 0,0 0 2 0,0 0-68 0,8-3-16 15,9-5 0-15,-9 4 0 0,4-2 30 0,4-2 2 0,0 4 1 0,4-2 0 16,1-2 25-16,7 4 5 0,-8-2 1 0,4-2 0 16,5 1-52-16,-5 4-12 0,0-1 0 0,-4 0 0 31,5 0-151-31,-5 4-33 0,4 0-6 0,-7-3-2 0</inkml:trace>
  <inkml:trace contextRef="#ctx0" brushRef="#br0" timeOffset="197126.27">10087 13137 2419 0,'8'-6'53'0,"-8"6"11"0,4-4 3 0,4 0 1 16,1 4-55-16,-1 4-13 0,-1-4 0 0,2 4 0 16,-5-1 105-16,4 4 19 0,0 1 3 0,0 2 1 15,0 1 0-15,1 7 0 0,-6 0 0 0,6 3 0 16,-6 1-52-16,2 0-9 0,-1 3-3 0,-4 4 0 0,0-1-51 0,0 5-13 15,0-4 0-15,-4 3 0 0,4-7 0 0,-5 4 0 16,2-4 0-16,-2 4 0 0,1-4 0 0,1-3 0 16,3 2 0-16,-9-6 0 15,1 4-100-15,8-4-22 0,-12 0-5 0,4-10-1 0</inkml:trace>
  <inkml:trace contextRef="#ctx0" brushRef="#br0" timeOffset="197611">9039 12961 1958 0,'-12'0'43'0,"12"0"9"0,-8 0 1 0,8 0 3 0,0 0-45 0,-12 0-11 16,12 0 0-16,0 0 0 0,0 0 53 0,0 0 9 0,0 0 2 0,4 0 0 16,4 4 0-16,0-4 0 0,4 4 0 0,0-4 0 15,9 0 51-15,3 0 10 0,0 0 3 0,12 0 0 16,9 0-52-16,-9-4-9 0,9 4-3 0,0-4 0 16,3 1-51-16,-3-1-13 15,-1-3 0-15,5 3 0 0,-5 1 0 16,1-4 0-16,-1 3 0 0,-3 1 0 0,3-1 0 0,-7 0 0 0,3 1 0 0,1 3 0 15,-9-4 54-15,0 4 8 16,5 0 2-16,-13 0 0 0,4 0-52 0,-12 0-12 0,4 0 0 0,5-3 0 16,-13 3 0-16,5 0 0 0,7 0 0 0,-9-4 0 15,-6 4 0-15,7 0 0 0,-4 0 0 0,5-4-987 16,-10 4-200-16</inkml:trace>
  <inkml:trace contextRef="#ctx0" brushRef="#br1" timeOffset="200928.76">10812 12624 2487 0,'0'-18'55'0,"-9"10"11"0,9 1 2 0,0 7 2 0,0 0-56 0,0 0-14 16,0 0 0-16,0 0 0 0,0 0 9 0,0 0-1 15,0 0 0-15,0 0 0 0,-8 11 64 0,4 3 13 16,4 0 3-16,-4 8 0 0,0 0-13 0,4 3-3 16,0 4 0-16,-4-1 0 0,4 2-27 0,-4-2-5 15,4 1-2-15,-4 0 0 0,4-1-6 0,0-2-2 16,4-1 0-16,-4 0 0 0,4 0-11 0,-4-7-3 16,4 4 0-16,0-4 0 0,0-4-16 0,0 4 0 0,4 0 0 15,-8-4 0-15,9-3-26 0,-2-4 1 16,-2 4 0-16,3-4 0 15,-1-3-123-15,2 0-25 0,-1-1-5 0,8-3-1107 0</inkml:trace>
  <inkml:trace contextRef="#ctx0" brushRef="#br1" timeOffset="201285.8">11305 12702 2026 0,'0'-14'57'0,"0"7"14"15,-4 0-57-15,4 7-14 0,0 0 0 0,-4-8 0 16,0 2-33-16,-4 2-10 0,3-4-1 0,-10 5-1 16,6 0 45-16,-7 3 0 0,0 0 10 0,4 3-2 15,4 0 42-15,-4 1 8 0,0 0 2 0,4 0 0 0,3-1 2 16,-2 4 1-16,-2 1 0 0,9-2 0 0,-8-2-23 0,8 4-5 16,0-2-1-16,0 6 0 0,0-6-34 0,8 2 0 15,-8-1 0-15,9 0-12 0,-2 1 35 0,6-2 7 16,-1 2 2-16,8-1 0 0,-12 4-32 0,12-4 0 15,-4 0 0-15,8 0 0 0,-15 4 8 0,7 0-8 16,-4 0 0-16,4-1 0 0,-8 1 16 0,0 0-4 16,1 0 0-16,-6-4 0 0,-3 4 32 0,0 0 5 15,0-1 2-15,-8 1 0 0,1 0 11 0,2-4 2 16,-11 4 1-16,8-4 0 0,-12 0-28 0,3 0-5 16,2-3-2-16,-2 3 0 0,5 0-20 0,0-3-10 15,0-4 10-15,4 0-10 16,0 4-74-16,-1-4-21 0,9 0-4 0,0 0-752 15,-3-8-150-15</inkml:trace>
  <inkml:trace contextRef="#ctx0" brushRef="#br1" timeOffset="201547.16">11447 12868 2286 0,'0'0'50'0,"0"0"10"0,7-4 3 0,-2 4 1 0,2-3-51 0,6-1-13 0,-1 4 0 0,4-3 0 16,-8-1 44-16,9 4 7 0,3-4 1 0,-4 4 0 15,-4 0 38-15,4 0 8 0,1-3 2 0,3 3 0 16,-4 0-48-16,0-4-10 0,0 1-2 0,-3 3 0 16,2 0-40-16,2-4 0 0,-1 4-11 0,-8 0 3 15,4-4-80-15,-4 4-16 0,9-3-4 0,-10-1-700 16,-7 4-141-16</inkml:trace>
  <inkml:trace contextRef="#ctx0" brushRef="#br1" timeOffset="201813.27">11718 12756 2379 0,'0'0'52'0,"0"0"12"0,0 0 1 0,0 0 2 0,0 0-54 0,0 0-13 16,0 0 0-16,0 8 0 0,8-1 87 0,-8 0 14 15,0 4 3-15,0 0 1 0,0-1 1 0,7 5 0 16,-7-1 0-16,0 1 0 0,0-1-42 0,0 4-8 16,9-4-1-16,-9-3-1 0,0 4-38 0,4-5-7 15,0 5-1-15,0-5-8 0,0 1 8 0,0-4-8 0,0 1 0 0,0-1 0 16,4-4-60-16,-8 1-20 0,9 0-3 0,-2-1-1 15,1-3-113-15,-3 0-23 0,2-3-5 0,2-5-911 0</inkml:trace>
  <inkml:trace contextRef="#ctx0" brushRef="#br1" timeOffset="202064.31">12054 12645 2452 0,'0'-15'69'0,"0"15"16"0,0 0-68 0,3 0-17 15,6-3 0-15,-1 3 0 0,-1 0 34 0,2 3 3 16,3-3 1-16,-8 8 0 0,4-1 43 0,4 0 9 16,-3 1 2-16,-2 2 0 0,5 1-24 0,-4 4-5 15,9 3-1-15,-9 0 0 0,0 0-22 0,0 3-5 16,-4-6-1-16,0-1 0 0,0 4-10 0,0-4-1 16,0 0-1-16,-4-3 0 0,0 0-8 0,0 0-2 15,0-4 0-15,-4 0 0 0,0-3-4 0,0-1-8 16,-4 1 11-16,0 0-11 0,8-1-11 0,-8-3-9 15,0 0-1-15,-4 0-1 16,-1 0-131-16,6 0-27 0,2-3-4 0</inkml:trace>
  <inkml:trace contextRef="#ctx0" brushRef="#br1" timeOffset="202361.14">12090 12544 2026 0,'-24'0'44'0,"15"0"10"0,1 0 2 0,0 0 1 0,4 0-45 16,4 0-12-16,0 0 0 0,0 0 0 0,0 0 72 0,0 0 13 15,0 0 3-15,4 4 0 0,9-4 22 0,-1 4 5 16,12-4 1-16,-8-4 0 0,4 4-46 0,4 0-9 16,5-4-1-16,-5 4-1 0,1-4-43 0,2 1-8 15,-2 0-8-15,3 3 12 16,-8-4-72-16,5 0-13 0,-1 4-3 0,-4-3-1 0</inkml:trace>
  <inkml:trace contextRef="#ctx0" brushRef="#br1" timeOffset="203000.87">12725 12372 2336 0,'0'0'52'0,"0"0"10"0,-4-11 2 0,4 11 1 0,0 0-52 0,0-7-13 0,0 7 0 0,0 0 0 15,0 0 58-15,0 0 9 0,0 0 1 0,0 0 1 16,0 0 26-16,8 3 5 0,0 1 0 0,0 3 1 16,9 4-53-16,-10 0-10 0,1 3-2 0,9 0-1 15,-5 8-2-15,4 0 0 0,0 3 0 0,-4 4 0 16,0-1-11-16,1 1-2 0,-6 4-1 15,2-5 0-15,-5 4-6 0,0-6-1 0,0 2 0 16,-4 2 0-16,-4-6-12 0,0 2 0 0,0-5 0 0,-5 1 0 16,2-4 0-16,-6 0 0 0,6 0 0 0,-2-4 0 15,5 1-67 1,0-5-19-16,-4-3-4 0,0 1-1 0,8-1-139 0,0-4-28 16,0-3-6-16,0 0 0 0</inkml:trace>
  <inkml:trace contextRef="#ctx0" brushRef="#br1" timeOffset="203321.31">13162 12289 2746 0,'0'0'60'0,"0"0"13"0,0 0 3 0,0 0 1 0,0 0-61 0,0 0-16 16,0 0 0-16,0 0 0 0,0 0 57 0,0 0 9 15,8 7 2-15,-8 0 0 0,0 8 1 0,0 3 1 16,0 3 0-16,0 5 0 0,8-1-34 0,-8 7-8 16,0-3 0-16,0 10-1 0,0 1-6 0,0 3-1 15,4 0 0-15,-4 7 0 0,4-2 1 0,-4-2 0 16,4 1 0-16,0 0 0 0,0-4-8 0,4 0-1 0,1-4-1 16,-9 1 0-16,8 3-11 0,-8-14 0 0,7 3 0 0,2-3 0 15,-9 0 9-15,3-1 3 0,2 2 1 0,3-9 0 16,-4 0-13-16,4 5 0 15,0-5 0-15,0-3 0 0,0-3 0 0,-3-5 0 0,-2 1 0 0,1-4 0 16,4 1-202-16,-8-8-43 16,0 0-9-16,0 0-2 0</inkml:trace>
  <inkml:trace contextRef="#ctx0" brushRef="#br1" timeOffset="203980.87">13470 13713 2026 0,'0'0'44'0,"3"-7"10"0,1 3 2 0,1-3 1 0,3 4-45 0,-4-1-12 0,4 0 0 0,-8-3 0 16,0 7 104-16,7-7 20 0,-7 7 3 0,0-8 1 15,0 8-42-15,-7-6-8 0,-1 2-2 0,-1 0 0 16,-3 0-51-16,4 4-10 0,-8 0-3 0,4 4 0 15,0 0-12-15,0-4 0 0,3 4 0 0,-6 2 0 16,6 2 0-16,1-4 0 0,0-1 0 0,8-3 0 0,0 0 0 0,0 0 0 16,0 0 0-16,-4 3 0 15,8 5 0-15,0-1 0 0,0 0 0 0,13 1-10 0,-10-2 10 0,1 2 0 16,9 2 0-16,-5 2 0 0,4-6 0 0,0 6 0 16,-4 2 0-16,1-4 0 0,6 5 8 0,-10-4 3 15,-1-1 1-15,-4 5 0 0,4-4 16 0,-4 3 3 16,0-3 1-16,-4 0 0 0,-4-1 0 0,0 1 0 15,0 0 0-15,-4-4 0 0,0 0 14 0,-1 1 3 16,-6-5 1-16,3 4 0 0,3-3-29 0,1 0-5 16,0-1-2-16,0-3 0 0,-4-3-14 0,8 3-10 15,-4-4 2-15,4 4 0 16,-1-4-109-16,2 1-22 0,3-4-4 0,3-1-737 16,2-2-148-16</inkml:trace>
  <inkml:trace contextRef="#ctx0" brushRef="#br1" timeOffset="204288.92">13708 13828 2026 0,'0'0'44'0,"0"0"10"0,0 0 2 0,0 0 1 0,0 0-45 0,0 0-12 0,0 0 0 0,8 0 0 15,-4-4 72-15,13 4 13 0,-10-3 3 0,6 0 0 16,3 3-13-16,0-4-3 0,0 0 0 0,-4 0 0 15,4 1-25-15,1 3-6 0,-1-3-1 0,-4 3 0 16,0-4-40-16,8 4 0 0,-12-4-11 0,9 4 3 16,-5-4-148-16,4 1-28 0,-16 0-7 0</inkml:trace>
  <inkml:trace contextRef="#ctx0" brushRef="#br1" timeOffset="204554.49">13764 13746 2329 0,'0'0'51'0,"0"0"10"0,0 0 3 0,5-4 2 0,-1 0-53 0,4-3-13 16,8 4 0-16,-8-1 0 0,4-4 0 0,4 2 9 16,1-2-9-16,-1 4 8 15,0 1-102-15,4 0-21 0,4-1-4 0,-7-4-1 0</inkml:trace>
  <inkml:trace contextRef="#ctx0" brushRef="#br1" timeOffset="204845.64">14205 13760 2579 0,'0'0'73'0,"0"0"16"0,0 0-71 0,0 0-18 0,0 0 0 0,0 0 0 16,0 0 29-16,9-4 3 0,-9 4 0 0,8-4 0 15,-4 4 25-15,4-3 6 0,0 3 1 0,8-3 0 16,-8-1-26-16,9 0-5 0,-2 0-1 0,6 1 0 31,-9 0-153-31,0 3-31 0,9-4-7 0,-6 0-991 0</inkml:trace>
  <inkml:trace contextRef="#ctx0" brushRef="#br1" timeOffset="205090.99">14517 13526 1930 0,'0'0'55'0,"8"0"11"0,5 4-53 0,-6-4-13 15,10 3 0-15,-1 1 0 0,4-1 106 0,-4 5 18 0,-4-1 4 16,0 0 1-16,8 0-6 0,-3 4-2 0,-9 3 0 0,4-3 0 16,5 4-42-16,-10-5-9 0,1 4-2 0,-8 4 0 15,9 0-31-15,-9-3-6 0,0 3-2 0,0 0 0 16,0-3 28-16,-9-1 6 0,9-4 1 0,-8 5 0 15,-8-4-52-15,4-1-12 0,0-2 0 0,0-1 0 16,3-4 0-16,-11 1 0 0,8-4 0 0,0 0 0 31,-4 0-100-31,4 0-22 0,-4-4-5 0,8-2-1 0,-1-2-87 16,1 1-17-16</inkml:trace>
  <inkml:trace contextRef="#ctx0" brushRef="#br1" timeOffset="205320.37">14493 13458 2804 0,'0'0'62'0,"0"0"13"0,0 0 2 0,8-4 1 0,-4 4-62 16,12-4-16-16,1 4 0 0,-2-3 0 0,2-1 51 0,11 1 7 15,-12-4 2-15,8 3 0 0,5 0-23 0,-9-3-4 16,5 4-1-16,2-1 0 16,-2-3-112-16,-1 0-22 0,0 3-5 0,-4-3-1 0</inkml:trace>
  <inkml:trace contextRef="#ctx0" brushRef="#br1" timeOffset="206191.02">15197 13008 2026 0,'-8'-3'44'0,"-1"-1"10"0,-6 4 2 15,6 0 1-15,1 4-45 0,0-4-12 0,8 0 0 0,0 0 0 0,0 0 79 16,0 0 13-16,0 0 4 0,0 0 0 0,0 0 16 0,8 3 3 16,4-3 1-16,0 4 0 0,13-4-52 0,-5 0-9 15,4 3-3-15,1-3 0 0,3-3-43 0,-4-1-9 16,4 4 0-16,-8-3 0 15,5-1-91-15,-1 0-15 0,-4 1-3 0,4-1-1 16,-7-3-78-16,-9 0-16 0,16-4-4 0,-12-3 0 0</inkml:trace>
  <inkml:trace contextRef="#ctx0" brushRef="#br1" timeOffset="206476.25">15233 12778 2480 0,'0'0'55'0,"0"0"11"0,0 0 2 0,0 0 1 0,8-4-55 0,0 4-14 0,1 0 0 0,3-3 0 16,3 3 30-16,2 0 3 0,-1 0 1 0,0 0 0 16,13 0 62-16,-13 0 13 0,4 0 3 0,4 0 0 15,-8 0-68-15,4 0-14 0,-3 0-2 0,-1-3-1 16,0-1-27-16,4 0-12 0,-11 0 0 0,6-2 1 16,-2 2-109-16,3 0-23 0,-8 0-4 0</inkml:trace>
  <inkml:trace contextRef="#ctx0" brushRef="#br0" timeOffset="210927.4">16422 12207 2365 0,'0'-15'52'0,"0"4"10"0,0-3 2 0,0 3 4 0,5-4-55 0,-5 1-13 16,0 4 0-16,7-2 0 0,-7 6 88 0,0-2 14 15,0 8 3-15,0 0 1 0,0 0-16 0,0 0-3 16,0 0-1-16,9 4 0 0,-9 0-26 0,8-1-6 15,-8 8-1-15,8-1 0 0,-8 8-3 0,4 4-1 16,0 0 0-16,0 0 0 0,-4-1-23 0,4 0-5 16,0 1-1-16,-4 0 0 0,4-1-9 0,1-3-3 15,2 0 0-15,-7-3 0 0,0 3-8 0,8-4 0 16,-8-3 0-16,9-1 0 0,-9 5 0 0,0-8-11 16,8 0 3-16,-8 0 0 15,0 1-66-15,4-5-13 0,-4-3-2 0,0 0-1 16,0 0-88-16,0 0-18 0,0 0-3 0,0 0-1 15,0 0-81-15,8-7-17 0,0-15-3 0,0 1-1 0</inkml:trace>
  <inkml:trace contextRef="#ctx0" brushRef="#br0" timeOffset="211206.06">16637 12246 1874 0,'0'0'53'0,"4"-7"11"0,4-1-51 0,-4 2-13 0,4-2 0 0,0 1 0 16,-8 0 116-16,8-1 20 0,1 2 4 0,-1-2 0 0,-8 1-40 0,0 7-8 16,0 0-1-16,0 0-1 0,0 0-42 0,0 0-8 15,0 0-1-15,0 0-1 0,-8-3-22 0,-1 3-4 16,1 3 0-16,-8 4-1 0,8-3-11 0,-4 3 0 15,4 4 0-15,-9-4 8 0,5 4-8 0,4-4 0 16,-4 4 9-16,0-1-9 0,12 5 30 0,-8-4 2 16,0-1 0-16,4 5 0 0,0-4-16 0,4 3-4 15,4-3 0-15,0 0 0 0,4-1 0 0,0 5 0 16,0-4 0-16,4-1 0 0,0-2-12 0,0-1 11 16,5 0-11-16,-5-4 10 0,4 5-10 0,0-5-9 15,1 1 9-15,-2-1-13 16,-2-3-137-16,3 0-27 0,0 0-6 0</inkml:trace>
  <inkml:trace contextRef="#ctx0" brushRef="#br0" timeOffset="211487.21">16924 12314 2257 0,'0'0'49'0,"0"0"11"0,0 0 1 0,0 0 3 0,8-7-51 0,-4 3-13 0,1 4 0 0,-5 0 0 15,7 0 105-15,1 4 19 0,1 0 3 0,-9 3 1 16,8 0-3-16,0 4 0 0,-8 0 0 0,4 3 0 15,0 0-72-15,0 1-14 0,-4-1-3 0,4-3-1 0,0 3 9 16,-4 1 1-16,0-5 1 0,4 5 0 0,0-4-30 0,-4-1-7 16,8-2-1-16,-8-1 0 0,0 4-8 0,0-4 0 15,8-4 0-15,-8 5 0 0,0-8 0 0,0 0 0 16,0 3 0-16,9 4-11 16,-9-3-133-16,0 0-28 0,0-4-4 0,3 6-1190 0</inkml:trace>
  <inkml:trace contextRef="#ctx0" brushRef="#br0" timeOffset="212044.26">16374 12915 1512 0,'0'0'43'0,"-8"0"9"15,-4 0-42-15,4 0-10 0,0 0 0 0,-1 0 0 16,1 0 88-16,1 0 16 16,7 0 4-16,0 0 0 0,0 0 3 0,0 0 1 0,0 0 0 0,0 0 0 15,0 0-38-15,7 3-7 16,1 5-2-16,9-5 0 0,-9 1 0 0,8-1 0 16,12-3 0-16,-7 0 0 0,11 0-1 0,-4 0-1 0,13 0 0 0,-5-3 0 0,1-4 1 15,7 3 1-15,5 0 0 0,3-3 0 0,1 4-36 0,-1-5-7 0,1 5-2 0,7-1 0 31,1-3-6-31,0 3-2 0,-9 1 0 0,9-4 0 0,-8 7 8 0,7-4 0 0,-7 4 1 0,8-4 0 32,-9 4-11-32,-3 0-2 0,0 4-8 0,-5-4 12 0,5 4-12 0,-21-4 0 15,4 3 0-15,1 1 0 0,-1-4 0 16,0 3 0-16,-7 1 0 0,-6-4 0 0,6 0 0 0,-9 0 0 16,4 4 0-16,-3-1 0 0,-9 1 0 0,0-1 0 15,0-3 0-15,-8 0 0 16,0 0-20-16,0 0-8 0,0 0 0 0,0 0-1 15,0 0-136-15,0 0-27 0,-4 8-6 0,0-5-1 0</inkml:trace>
  <inkml:trace contextRef="#ctx0" brushRef="#br0" timeOffset="212606.62">16762 13468 2174 0,'0'0'48'0,"0"-7"9"0,0 0 3 0,0 0 1 16,-4 0-49-16,4 7-12 0,-3-11 0 0,-6 7 0 0,1 1-15 0,0-1-5 16,-8 4-2-16,0-3 0 0,4 6 60 0,-5-3 12 15,1 4 2-15,0-1 1 0,4-3 3 0,-5 8 0 0,2-5 0 0,3 1 0 16,3-1-36-16,1 4-6 0,0-3-2 0,0 3 0 15,8-7-3-15,0 0-1 0,-4 7 0 0,8 4 0 16,4-4-8-16,0 4 8 0,0-4-8 0,1 4 8 16,3-4-8-16,3 1 0 0,10-1 0 0,-13-4 0 15,12 5 8-15,-7 2 0 16,3-2 0-16,4-1 0 0,-8 4 20 0,-4-5 3 0,4 2 1 0,1 2 0 16,-9-2-8-16,0-1-2 0,-8-7 0 0,4 11 0 15,-4-11 32-15,0 10 6 16,-4 2 2-16,-4-2 0 0,0-2-7 0,-9 2-2 0,5-2 0 0,-4 2 0 15,0 1-24-15,4-4-5 0,-5 4 0 0,2-8-1 16,6 5-23-16,-7-1 0 0,4-4 0 0,0 1 0 16,8 0-12-16,-12 0-6 15,7-4-2-15,9 0 0 0,-7 0-172 0,-1-4-36 0,8 4-6 16,-5-8-2-16</inkml:trace>
  <inkml:trace contextRef="#ctx0" brushRef="#br0" timeOffset="212872.18">17034 13566 2372 0,'7'-4'52'0,"-2"0"12"0,7 1 1 0,0-4 1 16,4 3-53-16,-8 0-13 0,4 1 0 0,4 3 0 0,1-4 64 0,-5 1 11 16,4 3 1-16,0 0 1 15,0-4 5-15,-4 4 1 0,0 0 0 0,9 0 0 0,-13-4-67 0,8 4-16 16,-4 0 0-16,0 0 0 15,9 0-92-15,-13 0-23 0,4-3-4 0,-4 3-682 0,0-4-137 0</inkml:trace>
  <inkml:trace contextRef="#ctx0" brushRef="#br0" timeOffset="213137.75">17289 13422 1978 0,'0'0'56'0,"0"0"12"0,0 0-54 0,0 0-14 0,0 7 0 0,0 0 0 15,0 4 78-15,0 0 13 0,3-1 2 0,-3 5 1 16,0-1 46-16,0 1 8 0,0 3 3 0,0 0 0 16,0 3-69-16,0-3-14 0,4 0-2 0,-4-3-1 15,8-1-49-15,-8 4-16 0,0 0 8 0,9 0-8 16,-1 0-184-16,-8 0-41 0,16 18-8 0,-8-18-2 0</inkml:trace>
  <inkml:trace contextRef="#ctx0" brushRef="#br0" timeOffset="214681.11">17697 13364 2516 0,'-4'-11'56'0,"0"1"11"0,0-1 2 0,4-4 1 0,-4 5-56 0,4-1-14 0,0 4 0 0,0 7 0 0,0 0 48 0,0 0 6 16,0 0 2-16,0 0 0 16,0 0 12-16,0 0 4 0,0 0 0 0,-5 7 0 0,5 4-14 0,0 3-2 15,0 0-1-15,0 1 0 0,0 3-18 0,0 0-3 16,0 0-1-16,0 3 0 0,0-3-6 0,5-3-2 16,-5 3 0-16,4-4 0 0,0 4-17 0,0-4-8 15,-4-3 8-15,4 4-8 0,4-5 0 0,-8 1 0 16,0-11 0-16,0 7 0 15,0-7-104-15,8 11-14 0,-8-11-2 0,0 0-810 16,0 0-162-16</inkml:trace>
  <inkml:trace contextRef="#ctx0" brushRef="#br0" timeOffset="-214254.17">18372 12487 2625 0,'5'-15'55'0,"-5"15"12"0,-5-7-54 0,5-4-13 15,0 1 0-15,0 10 0 0,0 0 60 0,0 0 10 0,0 0 2 0,0 0 0 16,-3 10-15-16,-2 1-2 16,1 7-1-16,1 0 0 0,3 4-18 0,-9 7-4 0,9-5-1 0,0 9 0 15,0 0 9-15,0 3 3 0,0 0 0 0,0-4 0 16,9 4-17-16,-9 0-3 15,3-4-1-15,-3 0 0 0,9 1-22 0,-6-1 0 0,2-7 0 0,2 4 8 16,2-4-8-16,-9 0 0 0,8-7 0 0,0 4 0 16,0-4 0-16,-8 0 0 0,4-4 0 0,0 0 0 15,0 1-72-15,0-4-12 16,0-1-2-16,0 2-1 0,0-6-117 0,4-2-23 0,-8-4-5 0,0 0 0 16</inkml:trace>
  <inkml:trace contextRef="#ctx0" brushRef="#br0" timeOffset="-213866.02">18822 12562 2070 0,'0'0'45'0,"0"0"10"0,0 0 1 0,0 0 3 0,0 0-47 0,-5-7-12 16,-2 4 0-16,-2 3 0 0,1-4 15 0,0 8 1 15,-4-4 0-15,4 3 0 0,0 4 29 0,0-3 7 16,0 3 0-16,-4 4 1 0,3-4-30 0,6 8-7 16,-6-5 0-16,5 1-1 0,4 0-15 0,-8 3 0 15,8-3 0-15,0 0 0 0,0 3 0 0,0-3 0 0,8 7 0 0,-8-7 0 16,4 3 0-16,5-3 0 0,-6 0 0 0,6-1 0 16,3 2 0-16,-4-2 0 0,0 1 0 0,4 0 0 15,-4-1 0-15,0 1 0 0,0 0 0 0,0-4 0 16,1 0 24-16,-2 1 8 0,-7-8 1 0,0 0 1 15,0 14-3-15,0-14-1 0,0 0 0 16,0 11 0-16,0-4 29 0,-7 0 5 0,-2 0 2 0,-3 1 0 16,0-1-21-16,4 0-4 0,-4-4-1 0,4 1 0 15,-9 0-22-15,5-4-5 0,0 3-1 0,0-3 0 16,4 4-25-16,-8-4-6 0,4 0-1 0,3 0 0 16,2-4-188-1,-1 1-39-15,-9-8-7 0,9-3-2 0</inkml:trace>
  <inkml:trace contextRef="#ctx0" brushRef="#br0" timeOffset="-213584.84">18906 12746 2113 0,'0'0'46'0,"0"0"10"0,9-4 1 0,7 4 3 15,-8-4-48-15,4 4-12 0,4-3 0 0,1 3 0 16,-5 0 86-16,0 0 14 0,8 0 4 0,-12 0 0 15,8 0-64-15,0 0-13 0,5 0-3 0,-6 0 0 16,2 0-24-16,3 3 0 0,-12-3 0 0,8 0 0 16,-3 0-177-16,-1 0-28 0,8 4-6 0,-20-4-1 0</inkml:trace>
  <inkml:trace contextRef="#ctx0" brushRef="#br0" timeOffset="-213319.27">19080 12692 2257 0,'0'0'49'0,"0"0"11"0,0 0 1 0,0 0 3 0,0 0-51 0,9 4-13 16,-1-1 0-16,-8 0 0 0,7 5 105 0,-2-1 19 16,-1 4 3-16,0-4 1 0,4 8-32 0,-4-5-7 15,0 4-1-15,4-2 0 0,0 2-40 0,-8 0-8 16,9 0-1-16,-9-3-1 0,7-4-22 0,-2 4-5 16,-2 0-1-16,2 0 0 15,-1-4-59-15,-1 0-12 0,6-3-3 0,-1-1 0 16,0 1-160-16,-8 0-32 0,0-4-6 0,0 0-2 0</inkml:trace>
  <inkml:trace contextRef="#ctx0" brushRef="#br0" timeOffset="-213038.07">19376 12584 2191 0,'0'0'62'0,"0"-4"14"0,8 0-61 0,4 4-15 0,0 0 0 0,0 0 0 15,5 0 8-15,-2 4-8 0,-6 0 11 0,7 3-11 16,4 4 95-16,-12 3 12 0,8 0 2 0,-4 1 1 16,-3 3-46-16,-1 0-10 0,0 3-2 0,0-3 0 15,-8 4-24-15,0-4-4 0,0 0-2 0,0 0 0 0,0 0 22 16,-8 0 5-16,0-7 1 0,8 3 0 0,-8-3-27 0,-9 0-6 16,10-4-1-16,-6 0 0 0,5 0-16 0,0 1 0 15,-8-5 0-15,4 1 0 16,3-1-57-16,2-3-15 0,-1 0-4 0,-1 0-777 15,-3-3-156-15</inkml:trace>
  <inkml:trace contextRef="#ctx0" brushRef="#br0" timeOffset="-212772.65">19323 12462 2556 0,'0'0'56'0,"0"0"12"0,0 0 3 0,0-4 0 0,16 0-57 0,-11 1-14 15,7-1 0-15,0-3 0 0,4 0 64 0,0 3 11 0,4-3 1 0,5 0 1 16,-9 7-26-16,12-4-6 0,-8 1-1 0,13 3 0 16,-9-4-44-16,-4 1 0 0,5 3 0 0,-1 0-884 15,-4 0-176-15</inkml:trace>
  <inkml:trace contextRef="#ctx0" brushRef="#br0" timeOffset="-211933.78">19837 12210 2127 0,'0'0'47'0,"0"0"9"0,0 0 3 0,0 0 1 0,0 0-48 0,0 0-12 16,0 0 0-16,0 0 0 0,8 3 72 0,-8 5 12 15,8-4 2-15,0 2 1 0,0 6-11 0,1 2-3 16,3 4 0-16,-4 0 0 0,-1 3-29 0,6 1-7 0,-1-1-1 0,0 8 0 15,5-4 4-15,-5 4 0 16,0 3 0-16,0 4 0 0,4-4-20 0,-8 4-3 16,0 0-1-16,-4 4 0 0,0 0-8 0,4-4-8 15,-8 4 12-15,4-12-12 0,1 1 33 0,-2 3 0 16,-3-3 0-16,0 0 0 0,0-1-33 0,0-2 0 0,0 2 0 16,-3 1 0-16,-2-4 0 0,1-3 0 0,0-4 8 0,-4-4-8 15,4 0 0-15,-4 1 10 0,8-4-10 0,-8 3 8 16,0-6 0-16,0 2-8 15,-1-2 12-15,6-2-4 0,-1 2-60 0,-1-4-13 16,2 2-3-16,-2-2-844 0,-2 0-170 0</inkml:trace>
  <inkml:trace contextRef="#ctx0" brushRef="#br0" timeOffset="-210101.07">20351 11926 2257 0,'0'-29'49'0,"-8"18"11"0,8 1 1 0,0-1 3 0,-4 0-51 0,4 0-13 0,4 4 0 0,-4-4 0 0,0 4 54 0,0 0 8 15,0 7 2-15,0 0 0 0,0 0 16 0,0 0 3 16,0 0 1-16,0 0 0 0,0 11-32 0,0 3-7 16,0 4-1-16,0 4 0 0,8 6-9 0,-8 5-3 15,0-1 0-15,0 8 0 0,0 6 5 0,0 1 1 16,0 4 0-16,8 3 0 0,-8 0-16 0,0 3-3 16,8 0-1-16,-8 1 0 0,8-1-10 0,-8 1-8 15,4 3 9-15,4 0-9 0,-4-3 18 0,5-4-2 16,-6-4-1-16,6 4 0 0,-1-4 4 0,-8-3 1 15,7 0 0-15,-7 0 0 0,5-5-20 0,-1-2 0 16,-1 0 0-16,2-4 0 0,-1-4 10 0,-4-3-2 16,4 0 0-16,-4-8 0 0,4-3 5 0,-4-3 1 0,0 3 0 15,0-8 0-15,0 1-14 0,0-4 0 0,0 4 0 16,8-4 0-16,-8-3 0 0,0-4 0 0,0 0 0 0,0 3 0 31,8 1-73-31,-8-4-11 0,0 0-3 0,0 0 0 16,0 0-153-16,8-7-32 0</inkml:trace>
  <inkml:trace contextRef="#ctx0" brushRef="#br0" timeOffset="-209639.29">20800 13440 2149 0,'0'0'47'0,"0"0"9"0,0 0 3 0,0 0 2 0,-8 0-49 0,0 3-12 15,-1-3 0-15,1 4 0 0,1 3 61 0,-10-3 10 16,9-1 1-16,-4 4 1 0,4-3 10 0,0 3 1 15,0-3 1-15,0 3 0 0,4-3-61 0,-4 3-13 16,8-7-3-16,-5 3 0 16,1 5-8-16,4-8 0 0,0 7 0 0,0-7 0 0,0 7 0 0,4 4-11 0,1-4 3 0,-2 4 0 15,2 0 8-15,7-1 0 16,-12 1 0-16,8 0 0 0,4-1 0 0,-4 5 0 0,4 0 0 16,0-1 0-16,-3 0 0 0,-9-3 0 0,7 4 0 15,-7-1 0-15,8 4 0 0,-8-4 0 0,0 0 0 0,0 1-8 16,-8 0 28-16,8-5 7 0,-7 4 1 15,-2-2 0-15,-3-6 19 0,4 6 4 0,-4-6 1 0,8 2 0 16,-12-5-4-16,4 4 0 0,4-3 0 0,-1 0 0 16,1-1-36-16,0 1-12 0,0-4 0 0,8 0 0 15,-8 0-86 1,0 0-24-16,8-4-5 0,-4 1-757 0,4-1-151 0</inkml:trace>
  <inkml:trace contextRef="#ctx0" brushRef="#br0" timeOffset="-209332.12">20934 13774 2269 0,'0'0'64'0,"7"-4"15"0,1 1-63 0,-3 3-16 15,7-3 0-15,0-1 0 0,4 4 54 0,-4-4 8 16,4 4 2-16,1-4 0 0,-2 4 0 0,-2 0 0 16,3 0 0-16,0 0 0 0,0 0-52 0,-4 0-12 0,1 0 0 0,-1 0 0 31,4-3-48-31,-8 3-13 0,-4 0-3 0,-4 0-682 0,4-3-137 0</inkml:trace>
  <inkml:trace contextRef="#ctx0" brushRef="#br0" timeOffset="-209049.85">21002 13670 2206 0,'0'0'63'0,"0"0"13"0,0 0-61 0,0 0-15 0,0-8 0 0,0 8 0 15,4-3 48-15,0-4 6 0,4 3 2 0,1-3 0 16,3 4-42-16,3-1-14 0,-2-4 9 0,7 2-9 16,1 2-65-16,-2 0-19 0,6 4-3 0,-1-4-1 15</inkml:trace>
  <inkml:trace contextRef="#ctx0" brushRef="#br0" timeOffset="-208780.89">21342 13728 1958 0,'0'0'43'0,"0"0"9"0,0 0 1 0,8-4 3 0,4 4-45 0,-4 0-11 16,9 0 0-16,-10-4 0 0,10 0 53 0,-1 1 9 0,4 3 2 0,-4-3 0 31,-4 3-103-31,5-4-20 0,-1 4-4 0,0-4-1 0</inkml:trace>
  <inkml:trace contextRef="#ctx0" brushRef="#br0" timeOffset="-208499.73">21690 13533 2188 0,'0'0'48'0,"0"0"11"0,8 0 1 0,0 4 1 0,0-4-49 0,4 3-12 16,-3 1 0-16,-2 0 0 15,6 3 105-15,-6-4 19 0,6 5 3 0,-1-5 1 0,-4 8-52 0,0-1-9 16,0 2-3-16,-8 2 0 0,8-4 0 0,-4 5 0 16,1-4 0-16,-5 3 0 0,3-3-51 0,-3 0-13 15,-3 3 0-15,3-3 0 0,-5 0 0 0,1-1 0 16,0-2 0-16,0-1 0 0,4 0 0 0,-8 1 0 16,8-5 0-16,0-3 0 15,-8 3-48-15,0-3-13 0,8 0-3 0,-8 0-819 16,8 0-164-16</inkml:trace>
  <inkml:trace contextRef="#ctx0" brushRef="#br0" timeOffset="-208234.17">21637 13508 2818 0,'0'0'80'0,"0"0"17"0,0 0-77 0,0-4-20 0,8-3 0 15,1 4 0-15,3-5 29 0,3 5 3 0,-6-4 0 0,7 3 0 16,0-3 50-16,4 3 10 0,-7 1 3 0,7-5 0 15,0 5-68-15,4-4-14 0,-3 3-2 0,3-3-1 16,-4 3-92-16,5 1-18 0,-10-1-4 16,-3-3-1-16</inkml:trace>
  <inkml:trace contextRef="#ctx0" brushRef="#br0" timeOffset="-207952.98">21726 12663 2610 0,'0'0'57'0,"0"0"12"0,9-3 3 0,-2-5 1 0,1 4-58 0,4-2-15 16,13-2 0-16,-9 4 0 0,4-2 62 0,5-2 10 16,-1 4 1-16,0 1 1 0,4 0-27 0,-4-1-6 15,5 4-1-15,-9-4 0 0,5 4-40 0,-1-4 0 16,-4 4-11-16,4-3 3 15,-12 3-90-15,1 0-18 0,7 0-3 0,-12-3-695 16,0 3-139-16</inkml:trace>
  <inkml:trace contextRef="#ctx0" brushRef="#br0" timeOffset="-207675.44">21961 12526 2336 0,'0'-14'66'0,"0"14"15"0,0 0-65 0,0 0-16 16,0 0 0-16,0 0 0 0,0 0 60 0,0 0 9 0,0 0 2 0,8 4 0 15,-8-4 41-15,8 7 8 0,0 0 1 0,-4 3 1 16,4 5-30-16,0-4-7 0,1 7-1 0,-1 0 0 16,-1 0-22-16,2 4-5 0,-5-1-1 0,4 0 0 15,-4-3-28-15,0 4-7 0,0 0-1 0,8-4 0 16,-12 0-20-16,8-4 0 0,-8 4 0 0,8-4 0 16,-8 1-64-16,8-4-16 0,-8-1-4 0,4 1-1398 15</inkml:trace>
  <inkml:trace contextRef="#ctx0" brushRef="#br0" timeOffset="-205838.38">22847 12275 2370 0,'0'-22'67'0,"0"15"15"0,0-4-66 0,-8 1-16 0,8-2 0 0,0 2 0 16,8-1 100-16,-8 4 16 0,0-1 3 0,0 2 1 16,0 2-31-16,0 4-5 0,0 0-2 0,0 0 0 15,0 0-24-15,0 0-5 0,4 4-1 0,4 6 0 0,-4 4-12 16,4 8-2-16,-4-4-1 0,5 4 0 15,-2 0-1-15,1-1-1 0,1 0 0 0,-9 1 0 16,8 0-15-16,-1-1-4 0,2 1 0 0,-5-1 0 16,4 1-16-16,0-4 0 0,-8 3 0 0,8-3 0 15,-4-3 0-15,0-1 0 0,0 1 8 0,1-5-8 0,-5 4 0 0,3-2-9 16,-3-6 1-16,-3 2 0 16,3-1-93-16,0-4-19 0,0 1-3 0,0-4-1 31,0 0-70-31,0 0-14 0,0 0-4 0,-9-7 0 0</inkml:trace>
  <inkml:trace contextRef="#ctx0" brushRef="#br0" timeOffset="-205526.22">23284 12177 2213 0,'0'0'63'0,"0"0"13"16,0 0-60-16,0 0-16 0,8-3 0 0,-8 3 0 0,0 0 46 0,0 0 6 15,0 0 2-15,0 0 0 0,-16 3 18 0,8-3 3 16,-4 8 1-16,-5-4 0 0,9-1-36 0,-8 4-6 15,0 1-2-15,4-2 0 0,3 2-32 0,-6-1 0 16,3 0 0-16,-1-3 0 0,9 3 0 0,-4-4 0 16,0 5 0-16,0-4 0 0,-5 2 0 0,10-2 0 15,3-4 0-15,-4 8 0 0,-1-2 0 0,5 2 0 16,0 2 0-16,5-2 0 0,-1 2 16 0,-1-2-3 16,2 2-1-16,3-2 0 0,0 2 42 0,0 1 8 15,0 0 2-15,0-4 0 0,4 4-2 0,-3-4 0 16,-2 4 0-16,1-4 0 0,9 0-7 0,-13 0-2 15,4 1 0-15,0-1 0 0,-4 0-35 0,0 0-7 16,4 0-2-16,0-3 0 0,-8 3-9 0,0-7 0 16,8 4 0-16,-8-1-11 15,0-3-97-15,0 8-19 0,0-1-4 0,0-4-804 0,0-3-161 0</inkml:trace>
  <inkml:trace contextRef="#ctx0" brushRef="#br0" timeOffset="-205121.27">23284 12570 2055 0,'0'0'45'0,"0"0"10"0,8-4 1 0,0-4 2 16,4 5-46-16,0-4-12 0,1 3 0 0,2-3 0 15,-3 0 106-15,1 3 19 0,7 4 4 0,-4 0 1 16,-4-3-29-16,5 3-5 0,-2 3-2 0,2-3 0 0,-1 8-30 16,0-2-7-16,-4-2-1 0,5 7 0 0,-9 0-14 0,4-1-3 15,-8 5-1-15,8 0 0 16,-12-1-19-16,0 0-4 0,0 8-1 0,-12-8 0 0,8 4-2 0,-4 0-1 15,-1 0 0-15,6 0 0 0,-14 0 1 0,10 0 0 16,-6 0 0-16,1-4 0 0,8 4-20 0,-4-3-4 16,0-1-1-16,-1-3 0 0,-3-4 13 0,9 4 0 15,3-4 0-15,-5 0 0 0,5-7 0 0,5 8 0 16,-5-1 0-16,3 0 0 0,2-3 0 0,2 3 0 16,2-4 0-16,-1 1 0 0,4-4 0 0,-4 0 0 15,4 0 0-15,0 0 0 0,5 0 0 0,-5 0 0 16,0 0 0-16,8-4 0 0,-12 1 0 0,4 3 0 15,-4-4 0-15,4 1 0 0,0 3 20 0,-3 0 1 16,-1 0 0-16,0-4 0 0,0 0-9 0,0 4-1 16,5-3-1-16,-13-1 0 0,7 4-10 0,-7 0 0 15,8 0 0-15,-8-3 0 0,9-1 0 0,-6 4-11 16,-3 0 1-16,9-4 0 16,-9 4-126-16,3-3-26 0,2-1-5 0,-5 4-1 0</inkml:trace>
  <inkml:trace contextRef="#ctx0" brushRef="#br0" timeOffset="-202636.68">24101 11901 2579 0,'0'-11'73'0,"0"11"16"0,-8-7-71 0,8 7-18 16,0 0 0-16,0 0 0 0,0 0 13 0,0 0-1 15,0 0 0-15,0 10 0 0,0 1 58 0,0 11 11 16,0 3 3-16,0 4 0 0,0 3-18 0,0 7-3 16,0 5-1-16,0 2 0 0,0 5-18 0,8 0-4 15,-8-1-1-15,0 0 0 0,0 4 16 0,8-4 3 16,-8 4 1-16,0 0 0 0,0 0-38 0,4-18-7 16,0 7-2-16,-4-3 0 0,4 0 7 0,0-5 1 15,0 5 0-15,0-8 0 0,1 1-1 0,2 2 0 16,-7-2 0-16,8-4 0 0,-8-4-7 0,9-4-2 0,-1 1 0 15,-8-8 0 1,0 4-10-16,4-7 8 0,0 0-8 0,-4-4 8 0,0-7-8 0,0 0 0 16,0 0 0-16,8 7 0 15,-4 1-24-15,-4-8-8 0,0 0 0 0,0 0-1 16,8 3-102-16,-8-3-20 0,8 0-4 0,-8 0-1247 0</inkml:trace>
  <inkml:trace contextRef="#ctx0" brushRef="#br0" timeOffset="-202135.64">24380 13443 2188 0,'0'0'48'0,"0"0"11"0,0 0 1 0,0 0 1 0,0 0-49 0,-8-3-12 16,0 3 0-16,0-4 0 0,-4 4 105 0,4 0 19 15,-1 4 3-15,-6-4 1 0,2 3-52 0,1 1-9 16,0-1-3-16,4 1 0 0,-4 0-51 0,3-1-13 15,-3 4 0-15,9 1 0 0,-6-5 54 0,1 4 8 16,0 1 2-16,0-1 0 16,8 0-103-16,-4 0-20 0,4-3-4 0,4 3-1 0,-4 0 52 0,8-3 12 15,-8 3 0-15,8-3 0 0,-8 3 0 0,8 0 0 16,1 0 0-16,-6-3 0 0,6 3 0 0,3 0 0 16,0 0 0-16,-4 1 0 0,-8-2 0 0,8 6 0 0,-4-6 0 15,-4 2 0-15,0-1 0 0,0 4 0 16,0-4 0-16,-4 0 0 0,-4 1 48 0,0-2 13 0,-1 2 3 15,2-1 0-15,-5 0-52 0,4-3-12 0,-1 0 0 16,1 2 0-16,0-2 0 0,-4 0 0 0,4-4 0 16,0 4 0-16,4-4 0 0,0 3 0 0,-4 0 0 0,8-3 0 31,-9-3-202-31,9 3-43 0,0-3-9 0,-8-1-2 0</inkml:trace>
  <inkml:trace contextRef="#ctx0" brushRef="#br0" timeOffset="-201815.75">24493 13530 2419 0,'0'0'53'0,"0"0"11"0,0 0 3 0,8-4 1 0,1 4-55 0,-1-4-13 15,4 4 0-15,-4-3 0 0,8-1 54 0,-8 1 8 16,0 3 2-16,4 0 0 0,0-4-52 0,0 4-12 15,5-4 0-15,-9 4 0 16,0-3-151-16,4 3-33 0,-4-4-6 0,0 4-795 0</inkml:trace>
  <inkml:trace contextRef="#ctx0" brushRef="#br0" timeOffset="-201523.52">24510 13483 2188 0,'0'0'48'0,"0"0"11"0,0 0 1 0,0 0 1 0,0-7-49 0,8 3-12 15,-1-3 0-15,2 0 0 0,3 3 0 0,4-3 0 16,-8 3 0-16,8-3 0 0,4 0 0 0,-3 3 0 16,3-3 0-16,4 4-646 15,-4-1-132-15</inkml:trace>
  <inkml:trace contextRef="#ctx0" brushRef="#br0" timeOffset="-201214.35">24963 13443 2188 0,'0'0'48'0,"0"0"11"0,0 0 1 0,0 0 1 15,8 0-49-15,0 0-12 0,0 0 0 0,4 0 0 16,4-3 105-16,-8 3 19 0,9 0 3 0,-5 0 1 16,4 0-103-16,0 0-25 0,0-4 0 0,0 1 0 15,-4 3-148-15,5-4-36 0,-5 4-6 0,0-4-2 0</inkml:trace>
  <inkml:trace contextRef="#ctx0" brushRef="#br0" timeOffset="-200936.1">25311 13203 1958 0,'0'0'43'0,"0"0"9"0,8 3 1 0,0 0 3 0,0 1-45 0,0 4-11 0,4-2 0 0,-4 2 0 16,9-1 104-16,-14 0 20 0,9 4 3 0,0 0 1 16,-3-4-52-16,-1 4-9 0,0-1-3 0,0 2 0 15,0-2-12-15,-4 4-4 0,0-3 0 0,1 0 0 16,-5-4-25-16,7 4-6 0,-7 0-1 0,-7-4 0 16,2-3-16-16,1 3 0 0,0 0 0 0,-8 0 0 15,8-3 0-15,-12 3 0 0,4-3 0 0,0-1 0 16,0 1-48-16,3-4-12 0,-7 0-4 0,0 0-751 15,4 0-150-15</inkml:trace>
  <inkml:trace contextRef="#ctx0" brushRef="#br0" timeOffset="-200683.73">25294 13101 2880 0,'0'0'64'0,"0"0"12"0,8 0 4 0,1 0 0 0,3-3-64 0,4 3-16 15,0-3 0-15,0 3 0 0,5 0 54 0,3 0 8 16,-4-4 2-16,5 0 0 0,7 4-20 0,-8-4-4 16,4 1-1-16,1 0 0 15,3-1-165-15,4-4-33 0,-7 2-6 0,-5-2-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44C29-7108-4BF3-8ED1-A00A7285E8B1}" type="datetimeFigureOut">
              <a:rPr lang="en-US" smtClean="0"/>
              <a:t>1/21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B5488B-3CAA-45BD-8E05-975EA12C2C9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543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5488B-3CAA-45BD-8E05-975EA12C2C92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359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5488B-3CAA-45BD-8E05-975EA12C2C92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2361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5488B-3CAA-45BD-8E05-975EA12C2C92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106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42DEE7-A6F2-4B3A-AAA6-0DBFE3693F8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949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265238"/>
            <a:ext cx="4419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905000"/>
            <a:ext cx="4419600" cy="395128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65238"/>
            <a:ext cx="44958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1" y="1905000"/>
            <a:ext cx="4495800" cy="395128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1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0.png"/><Relationship Id="rId13" Type="http://schemas.openxmlformats.org/officeDocument/2006/relationships/image" Target="../media/image120.png"/><Relationship Id="rId3" Type="http://schemas.openxmlformats.org/officeDocument/2006/relationships/image" Target="../media/image210.png"/><Relationship Id="rId7" Type="http://schemas.openxmlformats.org/officeDocument/2006/relationships/image" Target="../media/image610.png"/><Relationship Id="rId12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0.png"/><Relationship Id="rId11" Type="http://schemas.openxmlformats.org/officeDocument/2006/relationships/image" Target="../media/image107.png"/><Relationship Id="rId5" Type="http://schemas.openxmlformats.org/officeDocument/2006/relationships/image" Target="../media/image410.png"/><Relationship Id="rId4" Type="http://schemas.openxmlformats.org/officeDocument/2006/relationships/image" Target="../media/image310.png"/><Relationship Id="rId9" Type="http://schemas.openxmlformats.org/officeDocument/2006/relationships/image" Target="../media/image1.png"/><Relationship Id="rId14" Type="http://schemas.openxmlformats.org/officeDocument/2006/relationships/image" Target="../media/image13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12" Type="http://schemas.openxmlformats.org/officeDocument/2006/relationships/image" Target="../media/image5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1.png"/><Relationship Id="rId11" Type="http://schemas.openxmlformats.org/officeDocument/2006/relationships/image" Target="../media/image561.png"/><Relationship Id="rId5" Type="http://schemas.openxmlformats.org/officeDocument/2006/relationships/image" Target="../media/image50.png"/><Relationship Id="rId10" Type="http://schemas.openxmlformats.org/officeDocument/2006/relationships/image" Target="../media/image550.png"/><Relationship Id="rId4" Type="http://schemas.openxmlformats.org/officeDocument/2006/relationships/image" Target="../media/image49.png"/><Relationship Id="rId9" Type="http://schemas.openxmlformats.org/officeDocument/2006/relationships/image" Target="../media/image5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15.png"/><Relationship Id="rId7" Type="http://schemas.openxmlformats.org/officeDocument/2006/relationships/image" Target="../media/image63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0.png"/><Relationship Id="rId5" Type="http://schemas.openxmlformats.org/officeDocument/2006/relationships/image" Target="../media/image611.png"/><Relationship Id="rId4" Type="http://schemas.openxmlformats.org/officeDocument/2006/relationships/image" Target="../media/image59.png"/><Relationship Id="rId9" Type="http://schemas.openxmlformats.org/officeDocument/2006/relationships/image" Target="../media/image65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67.png"/><Relationship Id="rId7" Type="http://schemas.openxmlformats.org/officeDocument/2006/relationships/image" Target="../media/image16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0.png"/><Relationship Id="rId11" Type="http://schemas.openxmlformats.org/officeDocument/2006/relationships/image" Target="../media/image17.png"/><Relationship Id="rId5" Type="http://schemas.openxmlformats.org/officeDocument/2006/relationships/image" Target="../media/image690.png"/><Relationship Id="rId10" Type="http://schemas.openxmlformats.org/officeDocument/2006/relationships/image" Target="../media/image740.png"/><Relationship Id="rId4" Type="http://schemas.openxmlformats.org/officeDocument/2006/relationships/image" Target="../media/image680.png"/><Relationship Id="rId9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customXml" Target="../ink/ink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770.png"/><Relationship Id="rId7" Type="http://schemas.openxmlformats.org/officeDocument/2006/relationships/image" Target="../media/image810.png"/><Relationship Id="rId12" Type="http://schemas.openxmlformats.org/officeDocument/2006/relationships/image" Target="../media/image86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0.png"/><Relationship Id="rId11" Type="http://schemas.openxmlformats.org/officeDocument/2006/relationships/image" Target="../media/image85.png"/><Relationship Id="rId5" Type="http://schemas.openxmlformats.org/officeDocument/2006/relationships/image" Target="../media/image790.png"/><Relationship Id="rId10" Type="http://schemas.openxmlformats.org/officeDocument/2006/relationships/image" Target="../media/image84.png"/><Relationship Id="rId4" Type="http://schemas.openxmlformats.org/officeDocument/2006/relationships/image" Target="../media/image780.png"/><Relationship Id="rId9" Type="http://schemas.openxmlformats.org/officeDocument/2006/relationships/image" Target="../media/image8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7" Type="http://schemas.openxmlformats.org/officeDocument/2006/relationships/image" Target="../media/image3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0.png"/><Relationship Id="rId5" Type="http://schemas.openxmlformats.org/officeDocument/2006/relationships/image" Target="../media/image890.png"/><Relationship Id="rId4" Type="http://schemas.openxmlformats.org/officeDocument/2006/relationships/image" Target="../media/image8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81.png"/><Relationship Id="rId4" Type="http://schemas.openxmlformats.org/officeDocument/2006/relationships/image" Target="../media/image7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25.wmf"/><Relationship Id="rId3" Type="http://schemas.openxmlformats.org/officeDocument/2006/relationships/customXml" Target="../ink/ink2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wmf"/><Relationship Id="rId7" Type="http://schemas.openxmlformats.org/officeDocument/2006/relationships/image" Target="../media/image71.pn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0.wmf"/><Relationship Id="rId9" Type="http://schemas.openxmlformats.org/officeDocument/2006/relationships/image" Target="../media/image7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87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60.png"/><Relationship Id="rId7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99.png"/><Relationship Id="rId3" Type="http://schemas.openxmlformats.org/officeDocument/2006/relationships/image" Target="../media/image39.wmf"/><Relationship Id="rId7" Type="http://schemas.openxmlformats.org/officeDocument/2006/relationships/image" Target="../media/image95.png"/><Relationship Id="rId12" Type="http://schemas.openxmlformats.org/officeDocument/2006/relationships/image" Target="../media/image4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97.png"/><Relationship Id="rId4" Type="http://schemas.openxmlformats.org/officeDocument/2006/relationships/image" Target="../media/image93.png"/><Relationship Id="rId9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4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wmf"/><Relationship Id="rId5" Type="http://schemas.openxmlformats.org/officeDocument/2006/relationships/image" Target="../media/image102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8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80.png"/><Relationship Id="rId5" Type="http://schemas.openxmlformats.org/officeDocument/2006/relationships/image" Target="../media/image271.png"/><Relationship Id="rId4" Type="http://schemas.openxmlformats.org/officeDocument/2006/relationships/image" Target="../media/image2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7" Type="http://schemas.openxmlformats.org/officeDocument/2006/relationships/image" Target="../media/image5.png"/><Relationship Id="rId2" Type="http://schemas.openxmlformats.org/officeDocument/2006/relationships/image" Target="../media/image6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15" Type="http://schemas.openxmlformats.org/officeDocument/2006/relationships/image" Target="../media/image42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7" Type="http://schemas.openxmlformats.org/officeDocument/2006/relationships/image" Target="../media/image3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0.png"/><Relationship Id="rId11" Type="http://schemas.openxmlformats.org/officeDocument/2006/relationships/image" Target="../media/image440.png"/><Relationship Id="rId5" Type="http://schemas.openxmlformats.org/officeDocument/2006/relationships/image" Target="../media/image361.png"/><Relationship Id="rId10" Type="http://schemas.openxmlformats.org/officeDocument/2006/relationships/image" Target="../media/image10.png"/><Relationship Id="rId4" Type="http://schemas.openxmlformats.org/officeDocument/2006/relationships/image" Target="../media/image350.png"/><Relationship Id="rId9" Type="http://schemas.openxmlformats.org/officeDocument/2006/relationships/image" Target="../media/image40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25414" y="711124"/>
                <a:ext cx="4259045" cy="5759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u="sng" dirty="0"/>
                  <a:t>Some Not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The argument of the exponential, sine and cosine functions must be </a:t>
                </a:r>
                <a:r>
                  <a:rPr lang="en-US" sz="1600" dirty="0" err="1"/>
                  <a:t>unitless</a:t>
                </a:r>
                <a:r>
                  <a:rPr lang="en-US" sz="1600" dirty="0"/>
                  <a:t> (radians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Degrees are a unit, radians are not a unit.  Consider circumference of a circle and arc length.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/>
                  <a:t> a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600" dirty="0"/>
                  <a:t> cannot have unit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600" dirty="0"/>
              </a:p>
              <a:p>
                <a:endParaRPr lang="en-US" sz="16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Complex exponential representation of a complex number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−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en-US" sz="1400" b="0" dirty="0"/>
              </a:p>
              <a:p>
                <a:endParaRPr lang="en-US" sz="14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6</m:t>
                          </m:r>
                        </m:e>
                      </m:ra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.099</m:t>
                      </m:r>
                    </m:oMath>
                  </m:oMathPara>
                </a14:m>
                <a:endParaRPr lang="en-US" sz="1400" dirty="0"/>
              </a:p>
              <a:p>
                <a:endParaRPr lang="en-US" sz="1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4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.37</m:t>
                          </m:r>
                        </m:e>
                      </m:func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.515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endParaRPr lang="en-US" sz="140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</m:sSup>
                      <m:r>
                        <a:rPr lang="en-US" sz="1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+5</m:t>
                      </m:r>
                      <m:r>
                        <a:rPr lang="en-US" sz="14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sz="1400" b="0" dirty="0">
                  <a:ea typeface="Cambria Math" panose="02040503050406030204" pitchFamily="18" charset="0"/>
                </a:endParaRPr>
              </a:p>
              <a:p>
                <a:endParaRPr lang="en-US" sz="1400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1400" i="1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i="1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400" i="1">
                              <a:solidFill>
                                <a:srgbClr val="111BE5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400" b="0" i="1" smtClean="0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1400" i="1">
                          <a:solidFill>
                            <a:srgbClr val="111BE5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sz="1400" dirty="0">
                  <a:solidFill>
                    <a:srgbClr val="111BE5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414" y="711124"/>
                <a:ext cx="4259045" cy="5759205"/>
              </a:xfrm>
              <a:prstGeom prst="rect">
                <a:avLst/>
              </a:prstGeom>
              <a:blipFill>
                <a:blip r:embed="rId2"/>
                <a:stretch>
                  <a:fillRect l="-860" t="-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81000" y="94673"/>
            <a:ext cx="8573655" cy="5847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If you are having trouble with the homework, make an appointment to see me even if it is after it is due.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5410200" y="2445427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6" idx="7"/>
          </p:cNvCxnSpPr>
          <p:nvPr/>
        </p:nvCxnSpPr>
        <p:spPr>
          <a:xfrm flipV="1">
            <a:off x="5753100" y="2545860"/>
            <a:ext cx="242467" cy="2424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05104" y="2445427"/>
                <a:ext cx="207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104" y="2445427"/>
                <a:ext cx="207108" cy="276999"/>
              </a:xfrm>
              <a:prstGeom prst="rect">
                <a:avLst/>
              </a:prstGeom>
              <a:blipFill>
                <a:blip r:embed="rId3"/>
                <a:stretch>
                  <a:fillRect l="-29412" r="-2058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7543800" y="2379526"/>
            <a:ext cx="685800" cy="685800"/>
          </a:xfrm>
          <a:prstGeom prst="ellipse">
            <a:avLst/>
          </a:prstGeom>
          <a:noFill/>
          <a:ln w="190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12" idx="7"/>
          </p:cNvCxnSpPr>
          <p:nvPr/>
        </p:nvCxnSpPr>
        <p:spPr>
          <a:xfrm flipV="1">
            <a:off x="7886700" y="2479959"/>
            <a:ext cx="242467" cy="24246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838704" y="2379526"/>
                <a:ext cx="207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704" y="2379526"/>
                <a:ext cx="207108" cy="276999"/>
              </a:xfrm>
              <a:prstGeom prst="rect">
                <a:avLst/>
              </a:prstGeom>
              <a:blipFill>
                <a:blip r:embed="rId4"/>
                <a:stretch>
                  <a:fillRect l="-29412" r="-2058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14"/>
          <p:cNvSpPr/>
          <p:nvPr/>
        </p:nvSpPr>
        <p:spPr>
          <a:xfrm>
            <a:off x="7550511" y="2379526"/>
            <a:ext cx="685800" cy="685800"/>
          </a:xfrm>
          <a:prstGeom prst="arc">
            <a:avLst>
              <a:gd name="adj1" fmla="val 6023310"/>
              <a:gd name="adj2" fmla="val 13833411"/>
            </a:avLst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7668389" y="2479959"/>
            <a:ext cx="211600" cy="24246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5" idx="0"/>
          </p:cNvCxnSpPr>
          <p:nvPr/>
        </p:nvCxnSpPr>
        <p:spPr>
          <a:xfrm flipV="1">
            <a:off x="7831579" y="2722426"/>
            <a:ext cx="46371" cy="33727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>
            <a:off x="7753928" y="2594272"/>
            <a:ext cx="228600" cy="228600"/>
          </a:xfrm>
          <a:prstGeom prst="arc">
            <a:avLst>
              <a:gd name="adj1" fmla="val 6023310"/>
              <a:gd name="adj2" fmla="val 13833411"/>
            </a:avLst>
          </a:prstGeom>
          <a:ln w="1905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562272" y="2640545"/>
                <a:ext cx="1894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272" y="2640545"/>
                <a:ext cx="189474" cy="276999"/>
              </a:xfrm>
              <a:prstGeom prst="rect">
                <a:avLst/>
              </a:prstGeom>
              <a:blipFill>
                <a:blip r:embed="rId5"/>
                <a:stretch>
                  <a:fillRect l="-32258" r="-22581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30812" y="2728351"/>
                <a:ext cx="1932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0812" y="2728351"/>
                <a:ext cx="193258" cy="276999"/>
              </a:xfrm>
              <a:prstGeom prst="rect">
                <a:avLst/>
              </a:prstGeom>
              <a:blipFill>
                <a:blip r:embed="rId6"/>
                <a:stretch>
                  <a:fillRect l="-32258" r="-2903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157005" y="2314962"/>
                <a:ext cx="9209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7005" y="2314962"/>
                <a:ext cx="920958" cy="276999"/>
              </a:xfrm>
              <a:prstGeom prst="rect">
                <a:avLst/>
              </a:prstGeom>
              <a:blipFill>
                <a:blip r:embed="rId7"/>
                <a:stretch>
                  <a:fillRect l="-5298" r="-596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295283" y="2283950"/>
                <a:ext cx="7786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5283" y="2283950"/>
                <a:ext cx="778675" cy="276999"/>
              </a:xfrm>
              <a:prstGeom prst="rect">
                <a:avLst/>
              </a:prstGeom>
              <a:blipFill>
                <a:blip r:embed="rId8"/>
                <a:stretch>
                  <a:fillRect l="-7031" r="-546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" y="3235797"/>
            <a:ext cx="3810000" cy="3451880"/>
          </a:xfrm>
          <a:prstGeom prst="rect">
            <a:avLst/>
          </a:prstGeom>
        </p:spPr>
      </p:pic>
      <p:sp>
        <p:nvSpPr>
          <p:cNvPr id="29" name="Arc 28"/>
          <p:cNvSpPr/>
          <p:nvPr/>
        </p:nvSpPr>
        <p:spPr>
          <a:xfrm>
            <a:off x="1905000" y="4495800"/>
            <a:ext cx="685800" cy="685800"/>
          </a:xfrm>
          <a:prstGeom prst="arc">
            <a:avLst>
              <a:gd name="adj1" fmla="val 6127872"/>
              <a:gd name="adj2" fmla="val 0"/>
            </a:avLst>
          </a:pr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47800" y="5088493"/>
                <a:ext cx="4742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088493"/>
                <a:ext cx="47429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>
            <a:off x="2257425" y="4857750"/>
            <a:ext cx="1152525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676400" y="4126468"/>
                <a:ext cx="3741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126468"/>
                <a:ext cx="37414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>
          <a:xfrm>
            <a:off x="1114425" y="4857750"/>
            <a:ext cx="11525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1676400" y="4286250"/>
            <a:ext cx="1143000" cy="1143000"/>
          </a:xfrm>
          <a:prstGeom prst="arc">
            <a:avLst>
              <a:gd name="adj1" fmla="val 6157036"/>
              <a:gd name="adj2" fmla="val 10800000"/>
            </a:avLst>
          </a:prstGeom>
          <a:ln w="1905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252346" y="5638800"/>
                <a:ext cx="2314672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3610D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3610D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3610D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p>
                      </m:sSup>
                      <m:r>
                        <a:rPr lang="en-US" i="1">
                          <a:solidFill>
                            <a:srgbClr val="3610D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1−5</m:t>
                      </m:r>
                      <m:r>
                        <a:rPr lang="en-US" i="1">
                          <a:solidFill>
                            <a:srgbClr val="3610D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>
                  <a:solidFill>
                    <a:srgbClr val="3610DA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346" y="5638800"/>
                <a:ext cx="2314672" cy="381451"/>
              </a:xfrm>
              <a:prstGeom prst="rect">
                <a:avLst/>
              </a:prstGeom>
              <a:blipFill>
                <a:blip r:embed="rId1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 rot="10800000" flipH="1">
            <a:off x="2247901" y="4200525"/>
            <a:ext cx="161781" cy="666750"/>
          </a:xfrm>
          <a:prstGeom prst="line">
            <a:avLst/>
          </a:prstGeom>
          <a:ln w="12700">
            <a:solidFill>
              <a:srgbClr val="00B0F0"/>
            </a:solidFill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600200" y="3724050"/>
                <a:ext cx="2234137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+5</m:t>
                      </m:r>
                      <m:r>
                        <a:rPr lang="en-US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724050"/>
                <a:ext cx="2234137" cy="381451"/>
              </a:xfrm>
              <a:prstGeom prst="rect">
                <a:avLst/>
              </a:prstGeom>
              <a:blipFill>
                <a:blip r:embed="rId1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Multiply 39"/>
          <p:cNvSpPr/>
          <p:nvPr/>
        </p:nvSpPr>
        <p:spPr>
          <a:xfrm>
            <a:off x="7704700" y="5591400"/>
            <a:ext cx="377421" cy="381451"/>
          </a:xfrm>
          <a:prstGeom prst="mathMultiply">
            <a:avLst>
              <a:gd name="adj1" fmla="val 585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7812529" y="6078940"/>
            <a:ext cx="197996" cy="285299"/>
          </a:xfrm>
          <a:custGeom>
            <a:avLst/>
            <a:gdLst>
              <a:gd name="connsiteX0" fmla="*/ 171450 w 333375"/>
              <a:gd name="connsiteY0" fmla="*/ 266700 h 342900"/>
              <a:gd name="connsiteX1" fmla="*/ 0 w 333375"/>
              <a:gd name="connsiteY1" fmla="*/ 161925 h 342900"/>
              <a:gd name="connsiteX2" fmla="*/ 190500 w 333375"/>
              <a:gd name="connsiteY2" fmla="*/ 342900 h 342900"/>
              <a:gd name="connsiteX3" fmla="*/ 333375 w 333375"/>
              <a:gd name="connsiteY3" fmla="*/ 0 h 342900"/>
              <a:gd name="connsiteX4" fmla="*/ 171450 w 333375"/>
              <a:gd name="connsiteY4" fmla="*/ 2667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3375" h="342900">
                <a:moveTo>
                  <a:pt x="171450" y="266700"/>
                </a:moveTo>
                <a:lnTo>
                  <a:pt x="0" y="161925"/>
                </a:lnTo>
                <a:lnTo>
                  <a:pt x="190500" y="342900"/>
                </a:lnTo>
                <a:lnTo>
                  <a:pt x="333375" y="0"/>
                </a:lnTo>
                <a:lnTo>
                  <a:pt x="171450" y="26670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7739706" y="5158319"/>
            <a:ext cx="197996" cy="285299"/>
          </a:xfrm>
          <a:custGeom>
            <a:avLst/>
            <a:gdLst>
              <a:gd name="connsiteX0" fmla="*/ 171450 w 333375"/>
              <a:gd name="connsiteY0" fmla="*/ 266700 h 342900"/>
              <a:gd name="connsiteX1" fmla="*/ 0 w 333375"/>
              <a:gd name="connsiteY1" fmla="*/ 161925 h 342900"/>
              <a:gd name="connsiteX2" fmla="*/ 190500 w 333375"/>
              <a:gd name="connsiteY2" fmla="*/ 342900 h 342900"/>
              <a:gd name="connsiteX3" fmla="*/ 333375 w 333375"/>
              <a:gd name="connsiteY3" fmla="*/ 0 h 342900"/>
              <a:gd name="connsiteX4" fmla="*/ 171450 w 333375"/>
              <a:gd name="connsiteY4" fmla="*/ 2667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3375" h="342900">
                <a:moveTo>
                  <a:pt x="171450" y="266700"/>
                </a:moveTo>
                <a:lnTo>
                  <a:pt x="0" y="161925"/>
                </a:lnTo>
                <a:lnTo>
                  <a:pt x="190500" y="342900"/>
                </a:lnTo>
                <a:lnTo>
                  <a:pt x="333375" y="0"/>
                </a:lnTo>
                <a:lnTo>
                  <a:pt x="171450" y="26670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8391270" y="4025835"/>
            <a:ext cx="197996" cy="285299"/>
          </a:xfrm>
          <a:custGeom>
            <a:avLst/>
            <a:gdLst>
              <a:gd name="connsiteX0" fmla="*/ 171450 w 333375"/>
              <a:gd name="connsiteY0" fmla="*/ 266700 h 342900"/>
              <a:gd name="connsiteX1" fmla="*/ 0 w 333375"/>
              <a:gd name="connsiteY1" fmla="*/ 161925 h 342900"/>
              <a:gd name="connsiteX2" fmla="*/ 190500 w 333375"/>
              <a:gd name="connsiteY2" fmla="*/ 342900 h 342900"/>
              <a:gd name="connsiteX3" fmla="*/ 333375 w 333375"/>
              <a:gd name="connsiteY3" fmla="*/ 0 h 342900"/>
              <a:gd name="connsiteX4" fmla="*/ 171450 w 333375"/>
              <a:gd name="connsiteY4" fmla="*/ 2667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3375" h="342900">
                <a:moveTo>
                  <a:pt x="171450" y="266700"/>
                </a:moveTo>
                <a:lnTo>
                  <a:pt x="0" y="161925"/>
                </a:lnTo>
                <a:lnTo>
                  <a:pt x="190500" y="342900"/>
                </a:lnTo>
                <a:lnTo>
                  <a:pt x="333375" y="0"/>
                </a:lnTo>
                <a:lnTo>
                  <a:pt x="171450" y="26670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3562770" y="5649452"/>
            <a:ext cx="197996" cy="285299"/>
          </a:xfrm>
          <a:custGeom>
            <a:avLst/>
            <a:gdLst>
              <a:gd name="connsiteX0" fmla="*/ 171450 w 333375"/>
              <a:gd name="connsiteY0" fmla="*/ 266700 h 342900"/>
              <a:gd name="connsiteX1" fmla="*/ 0 w 333375"/>
              <a:gd name="connsiteY1" fmla="*/ 161925 h 342900"/>
              <a:gd name="connsiteX2" fmla="*/ 190500 w 333375"/>
              <a:gd name="connsiteY2" fmla="*/ 342900 h 342900"/>
              <a:gd name="connsiteX3" fmla="*/ 333375 w 333375"/>
              <a:gd name="connsiteY3" fmla="*/ 0 h 342900"/>
              <a:gd name="connsiteX4" fmla="*/ 171450 w 333375"/>
              <a:gd name="connsiteY4" fmla="*/ 2667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3375" h="342900">
                <a:moveTo>
                  <a:pt x="171450" y="266700"/>
                </a:moveTo>
                <a:lnTo>
                  <a:pt x="0" y="161925"/>
                </a:lnTo>
                <a:lnTo>
                  <a:pt x="190500" y="342900"/>
                </a:lnTo>
                <a:lnTo>
                  <a:pt x="333375" y="0"/>
                </a:lnTo>
                <a:lnTo>
                  <a:pt x="171450" y="26670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Multiply 44"/>
          <p:cNvSpPr/>
          <p:nvPr/>
        </p:nvSpPr>
        <p:spPr>
          <a:xfrm>
            <a:off x="3709658" y="3733575"/>
            <a:ext cx="377421" cy="381451"/>
          </a:xfrm>
          <a:prstGeom prst="mathMultiply">
            <a:avLst>
              <a:gd name="adj1" fmla="val 585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5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For second order denominator polynomia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roots of the denominator polynomial determine the form of the inverse transform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000" b="-1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114300" y="990600"/>
                <a:ext cx="8915400" cy="55626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Second Order Proble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denominator polynomi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  There are three possibilities.</a:t>
                </a:r>
              </a:p>
              <a:p>
                <a:r>
                  <a:rPr lang="en-US" dirty="0"/>
                  <a:t>Real Distinct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 Partial fractions expansion and entry 6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Real Repeated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 Partial fractions expansion and entries 6 and  7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Complex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.  Complete the square and use entries 20 and 21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" y="990600"/>
                <a:ext cx="8915400" cy="5562600"/>
              </a:xfrm>
              <a:blipFill>
                <a:blip r:embed="rId3"/>
                <a:stretch>
                  <a:fillRect l="-752" t="-1206" r="-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257800" y="3657600"/>
            <a:ext cx="3276600" cy="609600"/>
            <a:chOff x="5257800" y="3657600"/>
            <a:chExt cx="3200401" cy="457200"/>
          </a:xfrm>
        </p:grpSpPr>
        <p:sp>
          <p:nvSpPr>
            <p:cNvPr id="3" name="Rectangle 2"/>
            <p:cNvSpPr/>
            <p:nvPr/>
          </p:nvSpPr>
          <p:spPr>
            <a:xfrm>
              <a:off x="5257800" y="3657600"/>
              <a:ext cx="11430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6400800" y="3886200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58001" y="3716923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Partial Fraction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029200" y="4849091"/>
            <a:ext cx="3505200" cy="637301"/>
            <a:chOff x="5257800" y="3657600"/>
            <a:chExt cx="3429001" cy="457200"/>
          </a:xfrm>
        </p:grpSpPr>
        <p:sp>
          <p:nvSpPr>
            <p:cNvPr id="16" name="Rectangle 15"/>
            <p:cNvSpPr/>
            <p:nvPr/>
          </p:nvSpPr>
          <p:spPr>
            <a:xfrm>
              <a:off x="5257800" y="3657600"/>
              <a:ext cx="13716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629400" y="3904672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086601" y="3716923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Partial Fractions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733800" y="5748100"/>
            <a:ext cx="3543298" cy="768142"/>
            <a:chOff x="5295902" y="3609195"/>
            <a:chExt cx="3314697" cy="338554"/>
          </a:xfrm>
        </p:grpSpPr>
        <p:sp>
          <p:nvSpPr>
            <p:cNvPr id="20" name="Rectangle 19"/>
            <p:cNvSpPr/>
            <p:nvPr/>
          </p:nvSpPr>
          <p:spPr>
            <a:xfrm>
              <a:off x="5295902" y="3657600"/>
              <a:ext cx="1104898" cy="24707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400800" y="3787707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825672" y="3609195"/>
              <a:ext cx="17849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Complete Squa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46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6878" y="34290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Factor and complete a partial fractions expansion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010"/>
            <a:ext cx="4709755" cy="3125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7067" y="3769115"/>
                <a:ext cx="4092980" cy="539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/4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65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/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5)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3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3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7" y="3769115"/>
                <a:ext cx="4092980" cy="539635"/>
              </a:xfrm>
              <a:prstGeom prst="rect">
                <a:avLst/>
              </a:prstGeom>
              <a:blipFill>
                <a:blip r:embed="rId3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878" y="4376302"/>
                <a:ext cx="910712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4: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by multiplying through by the denominator and strategically choosing values for s.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78" y="4376302"/>
                <a:ext cx="9107122" cy="646331"/>
              </a:xfrm>
              <a:prstGeom prst="rect">
                <a:avLst/>
              </a:prstGeom>
              <a:blipFill>
                <a:blip r:embed="rId4"/>
                <a:stretch>
                  <a:fillRect l="-53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11667" y="5022633"/>
                <a:ext cx="285815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+1/4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13) +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67" y="5022633"/>
                <a:ext cx="2858155" cy="307777"/>
              </a:xfrm>
              <a:prstGeom prst="rect">
                <a:avLst/>
              </a:prstGeom>
              <a:blipFill>
                <a:blip r:embed="rId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311173" y="4732160"/>
                <a:ext cx="5577553" cy="396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4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−5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/4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3) +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5)</m:t>
                            </m:r>
                          </m:e>
                        </m:d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9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</m:func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/>
                  <a:t>=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173" y="4732160"/>
                <a:ext cx="5577553" cy="396968"/>
              </a:xfrm>
              <a:prstGeom prst="rect">
                <a:avLst/>
              </a:prstGeom>
              <a:blipFill>
                <a:blip r:embed="rId6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331951" y="5134872"/>
                <a:ext cx="5798126" cy="400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40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−13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/4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3) +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5)</m:t>
                            </m:r>
                          </m:e>
                        </m:d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1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</m:func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951" y="5134872"/>
                <a:ext cx="5798126" cy="400046"/>
              </a:xfrm>
              <a:prstGeom prst="rect">
                <a:avLst/>
              </a:prstGeom>
              <a:blipFill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000" y="5544702"/>
                <a:ext cx="8987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B050"/>
                    </a:solidFill>
                  </a:rPr>
                  <a:t>Note that sin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is a variable,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must be consistent with any values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.  Thus we can choose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to aid in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0" y="5544702"/>
                <a:ext cx="8987800" cy="707886"/>
              </a:xfrm>
              <a:prstGeom prst="rect">
                <a:avLst/>
              </a:prstGeom>
              <a:blipFill>
                <a:blip r:embed="rId8"/>
                <a:stretch>
                  <a:fillRect l="-678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48994" y="76200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12 in the numerator and the 18 in the denominato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48994" y="1445943"/>
            <a:ext cx="4214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Find the roots of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593204" y="703841"/>
                <a:ext cx="4169796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24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170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6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04" y="703841"/>
                <a:ext cx="4169796" cy="6491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643219" y="1843407"/>
                <a:ext cx="16465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18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65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400" b="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219" y="1843407"/>
                <a:ext cx="1646541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4375" y="2266983"/>
                <a:ext cx="4264244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8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1)(65)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4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60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75" y="2266983"/>
                <a:ext cx="4264244" cy="5052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4375" y="2825502"/>
                <a:ext cx="3149580" cy="491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4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5, −13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75" y="2825502"/>
                <a:ext cx="3149580" cy="49141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98516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48994" y="152400"/>
                <a:ext cx="45950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5: Put i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994" y="152400"/>
                <a:ext cx="4595006" cy="369332"/>
              </a:xfrm>
              <a:prstGeom prst="rect">
                <a:avLst/>
              </a:prstGeom>
              <a:blipFill>
                <a:blip r:embed="rId2"/>
                <a:stretch>
                  <a:fillRect l="-106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70" y="159205"/>
            <a:ext cx="4544291" cy="3015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714375" y="494059"/>
                <a:ext cx="2438400" cy="57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/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6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75" y="494059"/>
                <a:ext cx="2438400" cy="5763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00600" y="1077974"/>
                <a:ext cx="3310906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den>
                              </m:f>
                            </m:e>
                          </m:d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+1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077974"/>
                <a:ext cx="3310906" cy="6491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00600" y="1691535"/>
                <a:ext cx="2962799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691535"/>
                <a:ext cx="2962799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565928" y="2335463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6: Apply table entry 6 to both terms and simplify 51/48 to 17/1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834467" y="3049346"/>
                <a:ext cx="2962799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4467" y="3049346"/>
                <a:ext cx="2962799" cy="576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7494" y="5254654"/>
                <a:ext cx="8763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Real roots of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en-US" sz="2000" b="1" dirty="0">
                    <a:solidFill>
                      <a:srgbClr val="FF0000"/>
                    </a:solidFill>
                  </a:rPr>
                  <a:t> lead to and exponential, non-oscillatory time domain function.  This behavior will be called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overdamped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94" y="5254654"/>
                <a:ext cx="8763000" cy="707886"/>
              </a:xfrm>
              <a:prstGeom prst="rect">
                <a:avLst/>
              </a:prstGeom>
              <a:blipFill>
                <a:blip r:embed="rId8"/>
                <a:stretch>
                  <a:fillRect l="-695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964266" y="2060107"/>
            <a:ext cx="5241235" cy="2186715"/>
            <a:chOff x="1964266" y="2060107"/>
            <a:chExt cx="5241235" cy="21867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4834467" y="3745403"/>
                  <a:ext cx="2371034" cy="501419"/>
                </a:xfrm>
                <a:prstGeom prst="rect">
                  <a:avLst/>
                </a:prstGeom>
                <a:ln w="28575">
                  <a:solidFill>
                    <a:srgbClr val="00B05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)=−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9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8</m:t>
                            </m:r>
                          </m:den>
                        </m:f>
                        <m:sSup>
                          <m:sSupPr>
                            <m:ctrlPr>
                              <a:rPr lang="en-US" sz="1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7</m:t>
                            </m:r>
                          </m:num>
                          <m:den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3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4467" y="3745403"/>
                  <a:ext cx="2371034" cy="50141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28575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/>
            <p:cNvSpPr/>
            <p:nvPr/>
          </p:nvSpPr>
          <p:spPr>
            <a:xfrm>
              <a:off x="1964266" y="2060107"/>
              <a:ext cx="1143000" cy="3048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6" idx="2"/>
              <a:endCxn id="26" idx="1"/>
            </p:cNvCxnSpPr>
            <p:nvPr/>
          </p:nvCxnSpPr>
          <p:spPr>
            <a:xfrm>
              <a:off x="2535766" y="2364907"/>
              <a:ext cx="2298701" cy="163120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67494" y="4417063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Enter the answers in fractional form.  We have worked to be sure that these all come out with even numbers and relatively simple fractions.</a:t>
            </a:r>
          </a:p>
        </p:txBody>
      </p:sp>
    </p:spTree>
    <p:extLst>
      <p:ext uri="{BB962C8B-B14F-4D97-AF65-F5344CB8AC3E}">
        <p14:creationId xmlns:p14="http://schemas.microsoft.com/office/powerpoint/2010/main" val="36988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48994" y="152400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7 in the numerator and the 9 in the denominato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48994" y="1395881"/>
            <a:ext cx="4214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Find the roots of the denominator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878" y="3308544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Complete the square in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593204" y="780041"/>
                <a:ext cx="3759427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909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0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04" y="780041"/>
                <a:ext cx="3759427" cy="5763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642624" y="1796258"/>
                <a:ext cx="16465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101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400" b="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624" y="1796258"/>
                <a:ext cx="1646541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14375" y="2166772"/>
                <a:ext cx="3866700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1)(101)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04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75" y="2166772"/>
                <a:ext cx="3866700" cy="5052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4375" y="2696955"/>
                <a:ext cx="3404458" cy="491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00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375" y="2696955"/>
                <a:ext cx="3404458" cy="4914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7067" y="3648659"/>
                <a:ext cx="6472926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−1+101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7" y="3648659"/>
                <a:ext cx="6472926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6878" y="4255846"/>
            <a:ext cx="2866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4: Use table entry 21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782" y="80534"/>
            <a:ext cx="4498830" cy="2829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37067" y="4753509"/>
                <a:ext cx="2427844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67" y="4753509"/>
                <a:ext cx="2427844" cy="5763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45534" y="1828800"/>
            <a:ext cx="2726266" cy="4183747"/>
            <a:chOff x="245534" y="2299256"/>
            <a:chExt cx="2726266" cy="41837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45534" y="5987354"/>
                  <a:ext cx="1909690" cy="495649"/>
                </a:xfrm>
                <a:prstGeom prst="rect">
                  <a:avLst/>
                </a:prstGeom>
                <a:ln w="28575">
                  <a:solidFill>
                    <a:srgbClr val="00B05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  <m:sSup>
                          <m:sSup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func>
                          <m:func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34" y="5987354"/>
                  <a:ext cx="1909690" cy="49564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28575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Rectangle 3"/>
            <p:cNvSpPr/>
            <p:nvPr/>
          </p:nvSpPr>
          <p:spPr>
            <a:xfrm>
              <a:off x="2155224" y="2299256"/>
              <a:ext cx="816576" cy="35813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4" idx="2"/>
              <a:endCxn id="26" idx="0"/>
            </p:cNvCxnSpPr>
            <p:nvPr/>
          </p:nvCxnSpPr>
          <p:spPr>
            <a:xfrm flipH="1">
              <a:off x="1200379" y="2657395"/>
              <a:ext cx="1363133" cy="3329959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850830" y="5764722"/>
                <a:ext cx="624013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</a:rPr>
                  <a:t>Complex roots of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d>
                  </m:oMath>
                </a14:m>
                <a:r>
                  <a:rPr lang="en-US" sz="2000" b="1" dirty="0">
                    <a:solidFill>
                      <a:srgbClr val="FF0000"/>
                    </a:solidFill>
                  </a:rPr>
                  <a:t> lead to a decaying oscillatory time domain function.  This behavior will be called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underdamped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830" y="5764722"/>
                <a:ext cx="6240134" cy="1015663"/>
              </a:xfrm>
              <a:prstGeom prst="rect">
                <a:avLst/>
              </a:prstGeom>
              <a:blipFill>
                <a:blip r:embed="rId10"/>
                <a:stretch>
                  <a:fillRect l="-1075" t="-3614" r="-1564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57945" y="4817420"/>
            <a:ext cx="6065982" cy="508760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349869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821324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For second order denominator polynomial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roots of the denominator polynomial determine the form of the inverse transform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821324"/>
              </a:xfrm>
              <a:blipFill>
                <a:blip r:embed="rId2"/>
                <a:stretch>
                  <a:fillRect l="-867" t="-1481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0" y="821324"/>
                <a:ext cx="8915400" cy="5655676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dirty="0"/>
                  <a:t>Second Order Proble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denominator polynomi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  There are three possibilities.</a:t>
                </a:r>
              </a:p>
              <a:p>
                <a:r>
                  <a:rPr lang="en-US" dirty="0"/>
                  <a:t>Real Distinct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 Partial fractions expansion and entry 6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Real Repeated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 Partial fractions expansion and entries 6 and  7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Complex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.  Complete the square and use entries 20 and 21.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Fourth Common Possibility: Third order case (step input)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21324"/>
                <a:ext cx="8915400" cy="5655676"/>
              </a:xfrm>
              <a:blipFill>
                <a:blip r:embed="rId3"/>
                <a:stretch>
                  <a:fillRect l="-615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4969663" y="2991857"/>
            <a:ext cx="3200401" cy="457200"/>
            <a:chOff x="5257800" y="3657600"/>
            <a:chExt cx="3200401" cy="457200"/>
          </a:xfrm>
        </p:grpSpPr>
        <p:sp>
          <p:nvSpPr>
            <p:cNvPr id="3" name="Rectangle 2"/>
            <p:cNvSpPr/>
            <p:nvPr/>
          </p:nvSpPr>
          <p:spPr>
            <a:xfrm>
              <a:off x="5257800" y="3657600"/>
              <a:ext cx="11430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6400800" y="3886200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858001" y="3716923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Partial Fraction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634652" y="3772051"/>
            <a:ext cx="3429001" cy="457200"/>
            <a:chOff x="5257800" y="3657600"/>
            <a:chExt cx="3429001" cy="457200"/>
          </a:xfrm>
        </p:grpSpPr>
        <p:sp>
          <p:nvSpPr>
            <p:cNvPr id="16" name="Rectangle 15"/>
            <p:cNvSpPr/>
            <p:nvPr/>
          </p:nvSpPr>
          <p:spPr>
            <a:xfrm>
              <a:off x="5257800" y="3657600"/>
              <a:ext cx="13716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629400" y="3904672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086601" y="3716923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Partial Fractions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657600" y="4737983"/>
            <a:ext cx="3297015" cy="338554"/>
            <a:chOff x="5295901" y="3577326"/>
            <a:chExt cx="3297015" cy="338554"/>
          </a:xfrm>
        </p:grpSpPr>
        <p:sp>
          <p:nvSpPr>
            <p:cNvPr id="20" name="Rectangle 19"/>
            <p:cNvSpPr/>
            <p:nvPr/>
          </p:nvSpPr>
          <p:spPr>
            <a:xfrm>
              <a:off x="5295901" y="3657599"/>
              <a:ext cx="1083463" cy="21040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6379364" y="3751526"/>
              <a:ext cx="45720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807989" y="3577326"/>
              <a:ext cx="178492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Complete Square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886200" y="5609583"/>
            <a:ext cx="3918370" cy="655512"/>
            <a:chOff x="5257800" y="3657600"/>
            <a:chExt cx="3390898" cy="655512"/>
          </a:xfrm>
        </p:grpSpPr>
        <p:sp>
          <p:nvSpPr>
            <p:cNvPr id="24" name="Rectangle 23"/>
            <p:cNvSpPr/>
            <p:nvPr/>
          </p:nvSpPr>
          <p:spPr>
            <a:xfrm>
              <a:off x="5257800" y="3657600"/>
              <a:ext cx="1295399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6553199" y="3886200"/>
              <a:ext cx="518013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048498" y="3728337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Treat this as above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A7A821F-CFCF-4CED-9116-9529712A27DD}"/>
                  </a:ext>
                </a:extLst>
              </p14:cNvPr>
              <p14:cNvContentPartPr/>
              <p14:nvPr/>
            </p14:nvContentPartPr>
            <p14:xfrm>
              <a:off x="6528876" y="4894848"/>
              <a:ext cx="2359800" cy="18230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A7A821F-CFCF-4CED-9116-9529712A27D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19516" y="4885488"/>
                <a:ext cx="2378520" cy="184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541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" y="152401"/>
            <a:ext cx="4453263" cy="28352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48994" y="152400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2 in the numerator and the 8 in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7269" y="3922646"/>
                <a:ext cx="777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4: Group terms with like power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9" y="3922646"/>
                <a:ext cx="7772400" cy="369332"/>
              </a:xfrm>
              <a:prstGeom prst="rect">
                <a:avLst/>
              </a:prstGeom>
              <a:blipFill>
                <a:blip r:embed="rId3"/>
                <a:stretch>
                  <a:fillRect l="-62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93204" y="780041"/>
                <a:ext cx="2958246" cy="1274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6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20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25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04" y="780041"/>
                <a:ext cx="2958246" cy="12743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181" y="5011041"/>
                <a:ext cx="77746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5: Recognize that the coefficient of each powe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must be zero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1" y="5011041"/>
                <a:ext cx="7774641" cy="369332"/>
              </a:xfrm>
              <a:prstGeom prst="rect">
                <a:avLst/>
              </a:prstGeom>
              <a:blipFill>
                <a:blip r:embed="rId5"/>
                <a:stretch>
                  <a:fillRect l="-70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548994" y="1996298"/>
            <a:ext cx="4214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Use an alternate partial fractions expans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606559" y="2548427"/>
                <a:ext cx="3914277" cy="651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25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559" y="2548427"/>
                <a:ext cx="3914277" cy="6519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93060" y="3214074"/>
            <a:ext cx="4214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Multiply by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2400" y="3576767"/>
                <a:ext cx="37763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2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76767"/>
                <a:ext cx="377635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0836" y="4325241"/>
                <a:ext cx="40805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2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" y="4325241"/>
                <a:ext cx="408054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6775" y="4666142"/>
                <a:ext cx="49471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8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5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" y="4666142"/>
                <a:ext cx="49471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45534" y="5338007"/>
                <a:ext cx="1443985" cy="1166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34" y="5338007"/>
                <a:ext cx="1443985" cy="11667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747403" y="5338007"/>
                <a:ext cx="1635832" cy="14437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403" y="5338007"/>
                <a:ext cx="1635832" cy="14437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377512" y="5323993"/>
                <a:ext cx="1575495" cy="1188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12" y="5323993"/>
                <a:ext cx="1575495" cy="11887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1600200" y="5777309"/>
            <a:ext cx="6052241" cy="415403"/>
            <a:chOff x="1600200" y="5777309"/>
            <a:chExt cx="6052241" cy="415403"/>
          </a:xfrm>
        </p:grpSpPr>
        <p:cxnSp>
          <p:nvCxnSpPr>
            <p:cNvPr id="30" name="Straight Arrow Connector 29"/>
            <p:cNvCxnSpPr/>
            <p:nvPr/>
          </p:nvCxnSpPr>
          <p:spPr>
            <a:xfrm flipH="1" flipV="1">
              <a:off x="1600200" y="5777309"/>
              <a:ext cx="6052241" cy="415403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H="1" flipV="1">
              <a:off x="5139139" y="5803554"/>
              <a:ext cx="804461" cy="25634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477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1"/>
            <a:ext cx="4268434" cy="27176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48994" y="13700"/>
            <a:ext cx="4595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6: Write the expans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66276" y="1749910"/>
            <a:ext cx="4670420" cy="643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7: Find the roots of the denominator of the second term.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625312" y="2362425"/>
                <a:ext cx="1941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25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312" y="2362425"/>
                <a:ext cx="194117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8600" y="3014412"/>
                <a:ext cx="5593839" cy="649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1)(25)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6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14412"/>
                <a:ext cx="5593839" cy="649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7707" y="3733800"/>
            <a:ext cx="891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8: Complete the square in the second term and break up to match entries 20 and 2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01267" y="292539"/>
                <a:ext cx="3408840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25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267" y="292539"/>
                <a:ext cx="340884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25312" y="969850"/>
                <a:ext cx="4298629" cy="808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8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8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25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312" y="969850"/>
                <a:ext cx="4298629" cy="80823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6200" y="4119847"/>
                <a:ext cx="8763000" cy="2581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8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6−1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25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8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+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19847"/>
                <a:ext cx="8763000" cy="2581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1447801" y="1847272"/>
            <a:ext cx="5424096" cy="4812279"/>
            <a:chOff x="1447801" y="1847272"/>
            <a:chExt cx="5424096" cy="4812279"/>
          </a:xfrm>
        </p:grpSpPr>
        <p:sp>
          <p:nvSpPr>
            <p:cNvPr id="33" name="Rectangle 32"/>
            <p:cNvSpPr/>
            <p:nvPr/>
          </p:nvSpPr>
          <p:spPr>
            <a:xfrm>
              <a:off x="1447801" y="1847272"/>
              <a:ext cx="2133600" cy="38977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>
              <a:endCxn id="33" idx="2"/>
            </p:cNvCxnSpPr>
            <p:nvPr/>
          </p:nvCxnSpPr>
          <p:spPr>
            <a:xfrm flipH="1" flipV="1">
              <a:off x="2514601" y="2237051"/>
              <a:ext cx="1981199" cy="3774615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2105548" y="6011666"/>
              <a:ext cx="4766349" cy="64788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808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  <p:bldP spid="29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2866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The main points of Lecture 3 ar</a:t>
            </a:r>
            <a:r>
              <a:rPr lang="en-US" dirty="0"/>
              <a:t>e given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97859" y="1279049"/>
                <a:ext cx="8841086" cy="52578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1800" dirty="0"/>
                  <a:t>The Laplace transform allows a differential equation in the time domain to be interpreted as algebraic equations in the Laplace domain.</a:t>
                </a:r>
              </a:p>
              <a:p>
                <a:r>
                  <a:rPr lang="en-US" sz="1800" dirty="0"/>
                  <a:t>The Laplace transform of the time derivative of a function naturally leads to solutions in the Laplace domain that consist of ratios of polynomials i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800" dirty="0"/>
                  <a:t>.</a:t>
                </a:r>
              </a:p>
              <a:p>
                <a:pPr marL="0" indent="0">
                  <a:buNone/>
                </a:pPr>
                <a:r>
                  <a:rPr lang="en-US" sz="1800" dirty="0"/>
                  <a:t>	First order linear ODEs			Second order linear ODEs</a:t>
                </a:r>
              </a:p>
              <a:p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The inverse Laplace transform allows the Laplace domain functions to be written in the time domain.</a:t>
                </a:r>
              </a:p>
              <a:p>
                <a:r>
                  <a:rPr lang="en-US" sz="1800" dirty="0"/>
                  <a:t>The roots of the denominator of the Laplace domain function determine the most efficient way to invert the Laplace transform and more importantly determines the mathematical behavior of the response.</a:t>
                </a:r>
              </a:p>
              <a:p>
                <a:r>
                  <a:rPr lang="en-US" sz="1800" dirty="0"/>
                  <a:t>If the roots have negative real part, the solution will be bounded.</a:t>
                </a:r>
              </a:p>
              <a:p>
                <a:r>
                  <a:rPr lang="en-US" sz="1800" dirty="0"/>
                  <a:t>First order linear ODEs lead with no sustained input lead to exponential solutions only.</a:t>
                </a:r>
              </a:p>
              <a:p>
                <a:r>
                  <a:rPr lang="en-US" dirty="0"/>
                  <a:t>Second order linear ODEs can lead to exponential or damped exponential solutions.</a:t>
                </a:r>
              </a:p>
              <a:p>
                <a:pPr lvl="1"/>
                <a:r>
                  <a:rPr lang="en-US" sz="1800" dirty="0"/>
                  <a:t>Distinct real roots – exponential, non-oscillatory, overdamped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</m:oMath>
                </a14:m>
                <a:r>
                  <a:rPr lang="en-US" sz="1800" dirty="0"/>
                  <a:t>)</a:t>
                </a:r>
              </a:p>
              <a:p>
                <a:pPr lvl="1"/>
                <a:r>
                  <a:rPr lang="en-US" sz="1800" dirty="0"/>
                  <a:t>Repeated real roots – exponential, non-oscillatory, critically damped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</m:oMath>
                </a14:m>
                <a:r>
                  <a:rPr lang="en-US" sz="1800" dirty="0"/>
                  <a:t>)</a:t>
                </a:r>
              </a:p>
              <a:p>
                <a:pPr lvl="1"/>
                <a:r>
                  <a:rPr lang="en-US" sz="1800" dirty="0"/>
                  <a:t>Complex roots – damped sinusoidal, oscillatory, underdamped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𝑡</m:t>
                        </m:r>
                      </m:sup>
                    </m:sSup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)</a:t>
                </a:r>
              </a:p>
              <a:p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/>
                  <a:t>	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97859" y="1279049"/>
                <a:ext cx="8841086" cy="5257800"/>
              </a:xfrm>
              <a:blipFill>
                <a:blip r:embed="rId3"/>
                <a:stretch>
                  <a:fillRect l="-483" t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84666" y="683957"/>
            <a:ext cx="8830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Goal:</a:t>
            </a:r>
            <a:r>
              <a:rPr lang="en-US" dirty="0"/>
              <a:t> Use Laplace transforms to solve linear first and second order ordinary differential equation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257800" y="2438400"/>
                <a:ext cx="2989023" cy="602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438400"/>
                <a:ext cx="2989023" cy="6029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19200" y="2453295"/>
                <a:ext cx="1693605" cy="596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453295"/>
                <a:ext cx="1693605" cy="5967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68384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4DD7A-A631-4F6D-9054-AC9CFF0C4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Fraction Expa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B6A393-4823-49FD-9472-2F2D5D8BC6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226469"/>
                <a:ext cx="7886700" cy="190757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en using Laplace to solve LTI ODEs, the solution to the ODE in the Laplace domain is a ratio of polynomials in s. </a:t>
                </a:r>
              </a:p>
              <a:p>
                <a:pPr marL="0" indent="0"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 are polynomial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artial fraction expansion helps to solve for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B6A393-4823-49FD-9472-2F2D5D8BC6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226469"/>
                <a:ext cx="7886700" cy="1907579"/>
              </a:xfrm>
              <a:blipFill>
                <a:blip r:embed="rId2"/>
                <a:stretch>
                  <a:fillRect l="-773" t="-1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55C63E-9635-4CCC-8546-BACC43ABA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765" y="3336147"/>
          <a:ext cx="1114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30120" progId="Equation.DSMT4">
                  <p:embed/>
                </p:oleObj>
              </mc:Choice>
              <mc:Fallback>
                <p:oleObj name="Equation" r:id="rId3" imgW="14857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55C63E-9635-4CCC-8546-BACC43ABA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765" y="3336147"/>
                        <a:ext cx="1114425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99F94AE-D5FB-4CF4-92CB-9B06ED41C920}"/>
              </a:ext>
            </a:extLst>
          </p:cNvPr>
          <p:cNvSpPr txBox="1">
            <a:spLocks/>
          </p:cNvSpPr>
          <p:nvPr/>
        </p:nvSpPr>
        <p:spPr>
          <a:xfrm>
            <a:off x="545264" y="3910234"/>
            <a:ext cx="7886700" cy="190757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100" dirty="0"/>
              <a:t>We write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1DE5B3-CE8C-4D6A-A64D-9C5F3D751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6016" y="4193413"/>
          <a:ext cx="3267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000" imgH="1333440" progId="Equation.DSMT4">
                  <p:embed/>
                </p:oleObj>
              </mc:Choice>
              <mc:Fallback>
                <p:oleObj name="Equation" r:id="rId5" imgW="4356000" imgH="1333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1DE5B3-CE8C-4D6A-A64D-9C5F3D751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6016" y="4193413"/>
                        <a:ext cx="32670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B8522A-B882-47D5-BF3F-9A516611E903}"/>
                  </a:ext>
                </a:extLst>
              </p:cNvPr>
              <p:cNvSpPr/>
              <p:nvPr/>
            </p:nvSpPr>
            <p:spPr>
              <a:xfrm>
                <a:off x="512725" y="5415364"/>
                <a:ext cx="3997376" cy="38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87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75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7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75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7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sz="1875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numbers</a:t>
                </a:r>
                <a:r>
                  <a:rPr lang="en-US" sz="1875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B8522A-B882-47D5-BF3F-9A516611E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25" y="5415364"/>
                <a:ext cx="3997376" cy="380873"/>
              </a:xfrm>
              <a:prstGeom prst="rect">
                <a:avLst/>
              </a:prstGeom>
              <a:blipFill>
                <a:blip r:embed="rId7"/>
                <a:stretch>
                  <a:fillRect l="-1372" t="-6349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230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857250"/>
            <a:ext cx="6858000" cy="609650"/>
          </a:xfrm>
        </p:spPr>
        <p:txBody>
          <a:bodyPr>
            <a:noAutofit/>
          </a:bodyPr>
          <a:lstStyle/>
          <a:p>
            <a:pPr algn="l"/>
            <a:r>
              <a:rPr lang="en-US" sz="1800" dirty="0"/>
              <a:t>The main points of Lecture 2 are give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216394" y="1816537"/>
                <a:ext cx="6630815" cy="3943350"/>
              </a:xfrm>
            </p:spPr>
            <p:txBody>
              <a:bodyPr>
                <a:normAutofit/>
              </a:bodyPr>
              <a:lstStyle/>
              <a:p>
                <a:r>
                  <a:rPr lang="en-US" sz="1350" dirty="0"/>
                  <a:t>Laplace transform tables summarize the Laplace transform of many common functions.</a:t>
                </a:r>
              </a:p>
              <a:p>
                <a:r>
                  <a:rPr lang="en-US" sz="1350" dirty="0"/>
                  <a:t>The properties of Laplace transforms used in conjunction with the tables allow us to find the Laplace transforms of many other functions.</a:t>
                </a:r>
              </a:p>
              <a:p>
                <a:r>
                  <a:rPr lang="en-US" sz="1350" dirty="0"/>
                  <a:t>For this course, the Laplace transform table it sufficient to all that we do.</a:t>
                </a:r>
              </a:p>
              <a:p>
                <a:r>
                  <a:rPr lang="en-US" sz="1350" dirty="0"/>
                  <a:t>The Initial Value Theorem (IVT) and Final Value Theorem (FVT) allow us to deduce the behavior of a time domain function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35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5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350" dirty="0"/>
                  <a:t> from its Laplace domain representation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350" dirty="0"/>
                  <a:t>. </a:t>
                </a:r>
              </a:p>
              <a:p>
                <a:r>
                  <a:rPr lang="en-US" sz="1350" dirty="0"/>
                  <a:t>The Laplace transform of the time derivative of a function naturally leads to solutions in the Laplace domain that consist of ratios of polynomials in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350" dirty="0"/>
                  <a:t>.</a:t>
                </a:r>
              </a:p>
              <a:p>
                <a:pPr marL="0" indent="0">
                  <a:buNone/>
                </a:pPr>
                <a:r>
                  <a:rPr lang="en-US" sz="1350" dirty="0"/>
                  <a:t>	First order linear ODEs			Second order linear ODEs</a:t>
                </a:r>
              </a:p>
              <a:p>
                <a:pPr marL="0" indent="0">
                  <a:buNone/>
                </a:pPr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  <a:p>
                <a:r>
                  <a:rPr lang="en-US" sz="1350" dirty="0"/>
                  <a:t>First order systems lead to exponential solutions.</a:t>
                </a:r>
              </a:p>
              <a:p>
                <a:r>
                  <a:rPr lang="en-US" sz="1350" dirty="0"/>
                  <a:t>Second order systems lead to exponential solutions if the roots of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350" dirty="0"/>
                  <a:t> are real and distinct and lead to exponentially decaying oscillatory solutions if the roots of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35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350" dirty="0"/>
                  <a:t> are complex.</a:t>
                </a:r>
              </a:p>
              <a:p>
                <a:pPr marL="0" indent="0">
                  <a:buNone/>
                </a:pPr>
                <a:endParaRPr lang="en-US" sz="1350" dirty="0"/>
              </a:p>
              <a:p>
                <a:pPr marL="0" indent="0">
                  <a:buNone/>
                </a:pPr>
                <a:endParaRPr lang="en-US" sz="135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216394" y="1816537"/>
                <a:ext cx="6630815" cy="3943350"/>
              </a:xfrm>
              <a:blipFill>
                <a:blip r:embed="rId3"/>
                <a:stretch>
                  <a:fillRect l="-92" t="-309" r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206499" y="1370218"/>
            <a:ext cx="66230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u="sng" dirty="0"/>
              <a:t>Goal:</a:t>
            </a:r>
            <a:r>
              <a:rPr lang="en-US" sz="1350" dirty="0"/>
              <a:t> Use Laplace transforms to solve linear first and second order ordinary differential equation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143501" y="3943350"/>
                <a:ext cx="2298643" cy="476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01" y="3943350"/>
                <a:ext cx="2298643" cy="476797"/>
              </a:xfrm>
              <a:prstGeom prst="rect">
                <a:avLst/>
              </a:prstGeom>
              <a:blipFill>
                <a:blip r:embed="rId4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114551" y="3943350"/>
                <a:ext cx="1314975" cy="470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551" y="3943350"/>
                <a:ext cx="1314975" cy="4705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731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76838"/>
            <a:ext cx="7935912" cy="584160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5800" y="4724400"/>
            <a:ext cx="1699491" cy="4341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>
            <a:stCxn id="3" idx="0"/>
          </p:cNvCxnSpPr>
          <p:nvPr/>
        </p:nvCxnSpPr>
        <p:spPr>
          <a:xfrm flipV="1">
            <a:off x="1535546" y="4285674"/>
            <a:ext cx="916709" cy="4387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52255" y="3838016"/>
            <a:ext cx="2576946" cy="1200329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You may skip this example. The answers on this do not count in your grade.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/>
              <a:t>Homework 2, Inverse Laplace Transform Node</a:t>
            </a:r>
          </a:p>
        </p:txBody>
      </p:sp>
    </p:spTree>
    <p:extLst>
      <p:ext uri="{BB962C8B-B14F-4D97-AF65-F5344CB8AC3E}">
        <p14:creationId xmlns:p14="http://schemas.microsoft.com/office/powerpoint/2010/main" val="204507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E859E-D7C3-4A9D-B4E8-E2255B16D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e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1D87A27-8E35-45E4-BECA-47BCE4D1A4C4}"/>
                  </a:ext>
                </a:extLst>
              </p:cNvPr>
              <p:cNvSpPr/>
              <p:nvPr/>
            </p:nvSpPr>
            <p:spPr>
              <a:xfrm>
                <a:off x="688019" y="3693937"/>
                <a:ext cx="4572000" cy="18697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1650" dirty="0"/>
                  <a:t> If 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50" dirty="0"/>
                  <a:t>, then  N(s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50" dirty="0"/>
                  <a:t> is </a:t>
                </a:r>
                <a:r>
                  <a:rPr lang="en-US" sz="1650" b="1" dirty="0"/>
                  <a:t>exactly</a:t>
                </a:r>
                <a:r>
                  <a:rPr lang="en-US" sz="1650" dirty="0"/>
                  <a:t> proper. </a:t>
                </a:r>
              </a:p>
              <a:p>
                <a:r>
                  <a:rPr lang="en-US" sz="1650" dirty="0"/>
                  <a:t> If 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50" dirty="0"/>
                  <a:t>, then N(s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50" dirty="0"/>
                  <a:t> is </a:t>
                </a:r>
                <a:r>
                  <a:rPr lang="en-US" sz="1650" b="1" dirty="0"/>
                  <a:t>strictly</a:t>
                </a:r>
                <a:r>
                  <a:rPr lang="en-US" sz="1650" dirty="0"/>
                  <a:t> proper.</a:t>
                </a:r>
              </a:p>
              <a:p>
                <a:r>
                  <a:rPr lang="en-US" sz="1650" dirty="0"/>
                  <a:t>Roots of N(s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50" dirty="0"/>
                  <a:t>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5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5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50" dirty="0"/>
                  <a:t>. They are called </a:t>
                </a:r>
                <a:r>
                  <a:rPr lang="en-US" sz="1650" b="1" dirty="0"/>
                  <a:t>zeros</a:t>
                </a:r>
                <a:r>
                  <a:rPr lang="en-US" sz="1650" dirty="0"/>
                  <a:t>.</a:t>
                </a:r>
              </a:p>
              <a:p>
                <a:r>
                  <a:rPr lang="en-US" sz="1650" dirty="0"/>
                  <a:t>Roots of D(s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50" dirty="0"/>
                  <a:t>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5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5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650" dirty="0"/>
                  <a:t>. They are called </a:t>
                </a:r>
                <a:r>
                  <a:rPr lang="en-US" sz="1650" b="1" dirty="0"/>
                  <a:t>poles</a:t>
                </a:r>
                <a:r>
                  <a:rPr lang="en-US" sz="1650" dirty="0"/>
                  <a:t>.</a:t>
                </a:r>
              </a:p>
              <a:p>
                <a:endParaRPr lang="en-US" sz="165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1D87A27-8E35-45E4-BECA-47BCE4D1A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19" y="3693937"/>
                <a:ext cx="4572000" cy="1869743"/>
              </a:xfrm>
              <a:prstGeom prst="rect">
                <a:avLst/>
              </a:prstGeom>
              <a:blipFill>
                <a:blip r:embed="rId2"/>
                <a:stretch>
                  <a:fillRect l="-800" t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C0956E-D4F1-4B62-A1C0-985D80884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472" y="2265565"/>
          <a:ext cx="32670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333440" progId="Equation.DSMT4">
                  <p:embed/>
                </p:oleObj>
              </mc:Choice>
              <mc:Fallback>
                <p:oleObj name="Equation" r:id="rId3" imgW="4356000" imgH="1333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C0956E-D4F1-4B62-A1C0-985D80884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3472" y="2265565"/>
                        <a:ext cx="32670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5332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14E82-6BC0-40CE-A378-88455FF2F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#1: All roots are separat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E047B-FFB2-4E39-8F6D-4E340B896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3037042"/>
                <a:ext cx="7886700" cy="222909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f n=m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f m&lt;n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alled residues.</a:t>
                </a:r>
              </a:p>
              <a:p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How do we solve for the residues?</a:t>
                </a:r>
              </a:p>
              <a:p>
                <a:endParaRPr lang="en-US" dirty="0"/>
              </a:p>
              <a:p>
                <a:r>
                  <a:rPr lang="en-US" dirty="0"/>
                  <a:t>Example 5: What is the partial fraction expansion of 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E047B-FFB2-4E39-8F6D-4E340B896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3037042"/>
                <a:ext cx="7886700" cy="2229093"/>
              </a:xfrm>
              <a:blipFill>
                <a:blip r:embed="rId2"/>
                <a:stretch>
                  <a:fillRect l="-696" t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7AF1A4-2582-4745-89B3-F02A060A0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4537" y="2408819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609480" progId="Equation.DSMT4">
                  <p:embed/>
                </p:oleObj>
              </mc:Choice>
              <mc:Fallback>
                <p:oleObj name="Equation" r:id="rId3" imgW="36576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7AF1A4-2582-4745-89B3-F02A060A0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4537" y="2408819"/>
                        <a:ext cx="274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A5651A-86D1-41FC-B528-25BDD6B97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955" y="5042297"/>
          <a:ext cx="1333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596880" progId="Equation.DSMT4">
                  <p:embed/>
                </p:oleObj>
              </mc:Choice>
              <mc:Fallback>
                <p:oleObj name="Equation" r:id="rId5" imgW="177768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A5651A-86D1-41FC-B528-25BDD6B97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955" y="5042297"/>
                        <a:ext cx="1333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2141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903C0D7-1DB9-42E3-BB97-0C5A526E46CB}"/>
                  </a:ext>
                </a:extLst>
              </p14:cNvPr>
              <p14:cNvContentPartPr/>
              <p14:nvPr/>
            </p14:nvContentPartPr>
            <p14:xfrm>
              <a:off x="13787015" y="857250"/>
              <a:ext cx="8429940" cy="49231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903C0D7-1DB9-42E3-BB97-0C5A526E46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777655" y="847890"/>
                <a:ext cx="8448660" cy="494189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236AA6-3BF8-416D-90B3-CFA69FC6C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2485" y="1272779"/>
          <a:ext cx="2790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596880" progId="Equation.DSMT4">
                  <p:embed/>
                </p:oleObj>
              </mc:Choice>
              <mc:Fallback>
                <p:oleObj name="Equation" r:id="rId5" imgW="372096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236AA6-3BF8-416D-90B3-CFA69FC6C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2485" y="1272779"/>
                        <a:ext cx="27908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65BA86A-6296-4FED-99FA-4A6EA526EBA6}"/>
                  </a:ext>
                </a:extLst>
              </p:cNvPr>
              <p:cNvSpPr/>
              <p:nvPr/>
            </p:nvSpPr>
            <p:spPr>
              <a:xfrm>
                <a:off x="450786" y="1924307"/>
                <a:ext cx="263078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350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ause m=1&lt;n=2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65BA86A-6296-4FED-99FA-4A6EA526EB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6" y="1924307"/>
                <a:ext cx="2630785" cy="300082"/>
              </a:xfrm>
              <a:prstGeom prst="rect">
                <a:avLst/>
              </a:prstGeom>
              <a:blipFill>
                <a:blip r:embed="rId7"/>
                <a:stretch>
                  <a:fillRect l="-694"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00E6189-ACD0-4544-BC62-CBBA819C12ED}"/>
                  </a:ext>
                </a:extLst>
              </p:cNvPr>
              <p:cNvSpPr/>
              <p:nvPr/>
            </p:nvSpPr>
            <p:spPr>
              <a:xfrm>
                <a:off x="450786" y="2419411"/>
                <a:ext cx="398692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35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ultiply (1)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00E6189-ACD0-4544-BC62-CBBA819C1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6" y="2419411"/>
                <a:ext cx="3986925" cy="300082"/>
              </a:xfrm>
              <a:prstGeom prst="rect">
                <a:avLst/>
              </a:prstGeom>
              <a:blipFill>
                <a:blip r:embed="rId8"/>
                <a:stretch>
                  <a:fillRect l="-459"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A9F210-4C5B-493F-A273-ACA402D69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6589" y="2713527"/>
          <a:ext cx="3771204" cy="11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54480" imgH="1257120" progId="Equation.DSMT4">
                  <p:embed/>
                </p:oleObj>
              </mc:Choice>
              <mc:Fallback>
                <p:oleObj name="Equation" r:id="rId9" imgW="4254480" imgH="1257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A9F210-4C5B-493F-A273-ACA402D69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6589" y="2713527"/>
                        <a:ext cx="3771204" cy="11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C78B478-E71D-40A5-B99B-71E8F6B1CB37}"/>
                  </a:ext>
                </a:extLst>
              </p:cNvPr>
              <p:cNvSpPr/>
              <p:nvPr/>
            </p:nvSpPr>
            <p:spPr>
              <a:xfrm>
                <a:off x="385094" y="3920815"/>
                <a:ext cx="374570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35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ultiply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13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endPara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C78B478-E71D-40A5-B99B-71E8F6B1CB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94" y="3920815"/>
                <a:ext cx="3745705" cy="300082"/>
              </a:xfrm>
              <a:prstGeom prst="rect">
                <a:avLst/>
              </a:prstGeom>
              <a:blipFill>
                <a:blip r:embed="rId11"/>
                <a:stretch>
                  <a:fillRect l="-325" t="-2041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E86240-34BB-48CC-A082-4B97762BD9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304" y="4201919"/>
          <a:ext cx="4295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27600" imgH="1257120" progId="Equation.DSMT4">
                  <p:embed/>
                </p:oleObj>
              </mc:Choice>
              <mc:Fallback>
                <p:oleObj name="Equation" r:id="rId12" imgW="5727600" imgH="1257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BE86240-34BB-48CC-A082-4B97762B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4304" y="4201919"/>
                        <a:ext cx="42957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739540-A6F0-44F4-B984-7AE011FAA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4310" y="5491073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558720" progId="Equation.DSMT4">
                  <p:embed/>
                </p:oleObj>
              </mc:Choice>
              <mc:Fallback>
                <p:oleObj name="Equation" r:id="rId14" imgW="4572000" imgH="55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739540-A6F0-44F4-B984-7AE011FAA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4310" y="5491073"/>
                        <a:ext cx="342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D60C098-3D31-456C-AC85-9B868EA4D804}"/>
              </a:ext>
            </a:extLst>
          </p:cNvPr>
          <p:cNvSpPr/>
          <p:nvPr/>
        </p:nvSpPr>
        <p:spPr>
          <a:xfrm>
            <a:off x="1681761" y="5358028"/>
            <a:ext cx="4187171" cy="609983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A556CD-9FD9-4369-A42F-2BE2C7B60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some roots are complex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CD2DC-4FA7-47B0-AFB7-357A34178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26469"/>
            <a:ext cx="7886700" cy="44767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 6:  What is s the partial fraction expansion of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D66CEF-4BCC-41A6-ACDA-1F9206054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072" y="2759811"/>
          <a:ext cx="2295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596880" progId="Equation.DSMT4">
                  <p:embed/>
                </p:oleObj>
              </mc:Choice>
              <mc:Fallback>
                <p:oleObj name="Equation" r:id="rId2" imgW="306036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D66CEF-4BCC-41A6-ACDA-1F9206054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8072" y="2759811"/>
                        <a:ext cx="22955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3051D6-E2FA-48AA-8F34-7F8B171C1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8288" y="3517106"/>
          <a:ext cx="4572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596880" progId="Equation.DSMT4">
                  <p:embed/>
                </p:oleObj>
              </mc:Choice>
              <mc:Fallback>
                <p:oleObj name="Equation" r:id="rId4" imgW="609588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3051D6-E2FA-48AA-8F34-7F8B171C1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8288" y="3517106"/>
                        <a:ext cx="45720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3ED702-6FEF-495C-A11D-DE90D5AB174E}"/>
                  </a:ext>
                </a:extLst>
              </p:cNvPr>
              <p:cNvSpPr/>
              <p:nvPr/>
            </p:nvSpPr>
            <p:spPr>
              <a:xfrm>
                <a:off x="628650" y="4274523"/>
                <a:ext cx="2539413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350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35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35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350" dirty="0"/>
                  <a:t>because n=m=3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3ED702-6FEF-495C-A11D-DE90D5AB17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274523"/>
                <a:ext cx="2539413" cy="300082"/>
              </a:xfrm>
              <a:prstGeom prst="rect">
                <a:avLst/>
              </a:prstGeom>
              <a:blipFill>
                <a:blip r:embed="rId6"/>
                <a:stretch>
                  <a:fillRect l="-480" t="-2041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82973D0-7C1E-4347-B312-FC4A5EF3121D}"/>
              </a:ext>
            </a:extLst>
          </p:cNvPr>
          <p:cNvSpPr txBox="1">
            <a:spLocks/>
          </p:cNvSpPr>
          <p:nvPr/>
        </p:nvSpPr>
        <p:spPr>
          <a:xfrm>
            <a:off x="523228" y="3114557"/>
            <a:ext cx="7886700" cy="447675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3BE7B67-8A6F-4443-8331-72837320A93F}"/>
                  </a:ext>
                </a:extLst>
              </p:cNvPr>
              <p:cNvSpPr/>
              <p:nvPr/>
            </p:nvSpPr>
            <p:spPr>
              <a:xfrm>
                <a:off x="628650" y="4722880"/>
                <a:ext cx="3717941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350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35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350" dirty="0"/>
                  <a:t>: Multiply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350" dirty="0"/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135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US" sz="135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3BE7B67-8A6F-4443-8331-72837320A9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722880"/>
                <a:ext cx="3717941" cy="300082"/>
              </a:xfrm>
              <a:prstGeom prst="rect">
                <a:avLst/>
              </a:prstGeom>
              <a:blipFill>
                <a:blip r:embed="rId7"/>
                <a:stretch>
                  <a:fillRect l="-328" t="-4082" b="-20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5145B2-93BB-4329-BC66-317007295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528" y="5224398"/>
          <a:ext cx="2438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160" imgH="596880" progId="Equation.DSMT4">
                  <p:embed/>
                </p:oleObj>
              </mc:Choice>
              <mc:Fallback>
                <p:oleObj name="Equation" r:id="rId8" imgW="3251160" imgH="596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5145B2-93BB-4329-BC66-317007295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4528" y="5224398"/>
                        <a:ext cx="24384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89EE36-15D9-4FA0-8F68-8F54FDB94B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01901"/>
                <a:ext cx="7886700" cy="45514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dirty="0"/>
                  <a:t>Multiply (1)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evaluate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89EE36-15D9-4FA0-8F68-8F54FDB94B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01901"/>
                <a:ext cx="7886700" cy="455143"/>
              </a:xfrm>
              <a:blipFill>
                <a:blip r:embed="rId2"/>
                <a:stretch>
                  <a:fillRect l="-696" t="-8108"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A4540D-10E9-40C8-ADD7-57AA12D20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0468" y="2210981"/>
          <a:ext cx="286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596880" progId="Equation.DSMT4">
                  <p:embed/>
                </p:oleObj>
              </mc:Choice>
              <mc:Fallback>
                <p:oleObj name="Equation" r:id="rId3" imgW="382248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A4540D-10E9-40C8-ADD7-57AA12D20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0468" y="2210981"/>
                        <a:ext cx="28670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AB7911-2582-4B32-987F-75CBF7379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1611" y="3234786"/>
          <a:ext cx="2857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596880" progId="Equation.DSMT4">
                  <p:embed/>
                </p:oleObj>
              </mc:Choice>
              <mc:Fallback>
                <p:oleObj name="Equation" r:id="rId5" imgW="3809880" imgH="596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AB7911-2582-4B32-987F-75CBF737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1611" y="3234786"/>
                        <a:ext cx="285750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DB21AB9-8DB5-4DB9-BFD9-C5472EC7D2D8}"/>
              </a:ext>
            </a:extLst>
          </p:cNvPr>
          <p:cNvSpPr/>
          <p:nvPr/>
        </p:nvSpPr>
        <p:spPr>
          <a:xfrm>
            <a:off x="692830" y="3829249"/>
            <a:ext cx="1436612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refore,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5682E6-8A69-46AD-B132-1B19F9234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8392" y="4137604"/>
          <a:ext cx="4314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52800" imgH="1930320" progId="Equation.DSMT4">
                  <p:embed/>
                </p:oleObj>
              </mc:Choice>
              <mc:Fallback>
                <p:oleObj name="Equation" r:id="rId7" imgW="5752800" imgH="1930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5682E6-8A69-46AD-B132-1B19F9234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8392" y="4137604"/>
                        <a:ext cx="43148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E1C6869-727E-4C86-B3F8-C773A94E55A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2779644"/>
                <a:ext cx="7886700" cy="455143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100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r>
                  <a:rPr lang="en-US" sz="2100" dirty="0"/>
                  <a:t>Multiply (1) by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+2+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/>
                  <a:t>and evaluate at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−2−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E1C6869-727E-4C86-B3F8-C773A94E5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779644"/>
                <a:ext cx="7886700" cy="455143"/>
              </a:xfrm>
              <a:prstGeom prst="rect">
                <a:avLst/>
              </a:prstGeom>
              <a:blipFill>
                <a:blip r:embed="rId9"/>
                <a:stretch>
                  <a:fillRect l="-1082" t="-17333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256A8D-7CEE-44D0-8A65-951B01CE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554" y="917972"/>
          <a:ext cx="457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5880" imgH="609480" progId="Equation.DSMT4">
                  <p:embed/>
                </p:oleObj>
              </mc:Choice>
              <mc:Fallback>
                <p:oleObj name="Equation" r:id="rId10" imgW="609588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256A8D-7CEE-44D0-8A65-951B01CE2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554" y="917972"/>
                        <a:ext cx="457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0B572CB-1BD9-4C57-8959-E26E678762AE}"/>
              </a:ext>
            </a:extLst>
          </p:cNvPr>
          <p:cNvSpPr/>
          <p:nvPr/>
        </p:nvSpPr>
        <p:spPr>
          <a:xfrm>
            <a:off x="5274023" y="4534023"/>
            <a:ext cx="1659194" cy="615008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59670E-363C-44D8-9928-0B4AE7CE0026}"/>
              </a:ext>
            </a:extLst>
          </p:cNvPr>
          <p:cNvSpPr txBox="1"/>
          <p:nvPr/>
        </p:nvSpPr>
        <p:spPr>
          <a:xfrm>
            <a:off x="5537493" y="5149030"/>
            <a:ext cx="214589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>
                <a:solidFill>
                  <a:srgbClr val="C00000"/>
                </a:solidFill>
              </a:rPr>
              <a:t>Simplific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811753-D0D3-402C-8FA6-D1204DFA0554}"/>
              </a:ext>
            </a:extLst>
          </p:cNvPr>
          <p:cNvSpPr/>
          <p:nvPr/>
        </p:nvSpPr>
        <p:spPr>
          <a:xfrm>
            <a:off x="3528360" y="4534023"/>
            <a:ext cx="1659194" cy="615008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10203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  <p:bldP spid="5" grpId="0" animBg="1"/>
      <p:bldP spid="6" grpId="0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5B869D-C328-4CEB-8B51-CF78E0DF21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257500"/>
                <a:ext cx="7886700" cy="3885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dirty="0"/>
                  <a:t> note that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5B869D-C328-4CEB-8B51-CF78E0DF21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57500"/>
                <a:ext cx="7886700" cy="388560"/>
              </a:xfrm>
              <a:blipFill>
                <a:blip r:embed="rId2"/>
                <a:stretch>
                  <a:fillRect l="-696" t="-156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A037A7-50D8-4F50-A8B9-143EDB4A1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8200" y="1875158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16320" imgH="609480" progId="Equation.DSMT4">
                  <p:embed/>
                </p:oleObj>
              </mc:Choice>
              <mc:Fallback>
                <p:oleObj name="Equation" r:id="rId3" imgW="42163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A037A7-50D8-4F50-A8B9-143EDB4A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8200" y="1875158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C7AF8E-5326-4589-8E01-69D0DE9C6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167" y="3223361"/>
          <a:ext cx="40481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97480" imgH="1663560" progId="Equation.DSMT4">
                  <p:embed/>
                </p:oleObj>
              </mc:Choice>
              <mc:Fallback>
                <p:oleObj name="Equation" r:id="rId5" imgW="5397480" imgH="1663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C7AF8E-5326-4589-8E01-69D0DE9C65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9167" y="3223361"/>
                        <a:ext cx="4048125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8EE1C1F-330D-4247-B768-4147C3BE1470}"/>
              </a:ext>
            </a:extLst>
          </p:cNvPr>
          <p:cNvSpPr/>
          <p:nvPr/>
        </p:nvSpPr>
        <p:spPr>
          <a:xfrm>
            <a:off x="872857" y="2583614"/>
            <a:ext cx="83067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Then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F8011371-F73F-460C-967A-9CDAC15DCFF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726343" y="1768296"/>
              <a:ext cx="2417656" cy="361581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8828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208828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𝑎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42433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45853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4551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4537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F8011371-F73F-460C-967A-9CDAC15DCFF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726343" y="1768296"/>
              <a:ext cx="2417656" cy="361581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8828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208828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235" r="-102010" b="-635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235" r="-2525" b="-6358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74468" r="-102010" b="-995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74468" r="-2525" b="-9957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59259" r="-102010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59259" r="-2525" b="-4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259259" r="-102010" b="-3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259259" r="-2525" b="-3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4375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404167" r="-102010" b="-3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404167" r="-2525" b="-3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4729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465385" r="-10201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465385" r="-252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4694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572727" r="-102010" b="-10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572727" r="-2525" b="-1025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4680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672727" r="-102010" b="-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672727" r="-2525" b="-25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33670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F9B441C-4F05-4AFA-906A-9ECC218428B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ase #2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has repeated root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F9B441C-4F05-4AFA-906A-9ECC218428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F1B76F-45D6-4B44-9989-143BDF755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0005" y="2322817"/>
          <a:ext cx="2733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685800" progId="Equation.DSMT4">
                  <p:embed/>
                </p:oleObj>
              </mc:Choice>
              <mc:Fallback>
                <p:oleObj name="Equation" r:id="rId4" imgW="364464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F1B76F-45D6-4B44-9989-143BDF755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0005" y="2322817"/>
                        <a:ext cx="2733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FA5C7B4-E8E5-40F1-9B70-149D0DDE1FAD}"/>
                  </a:ext>
                </a:extLst>
              </p:cNvPr>
              <p:cNvSpPr/>
              <p:nvPr/>
            </p:nvSpPr>
            <p:spPr>
              <a:xfrm>
                <a:off x="628650" y="2944252"/>
                <a:ext cx="8326571" cy="440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1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100" dirty="0"/>
                  <a:t>. The partial fraction expansion is given by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FA5C7B4-E8E5-40F1-9B70-149D0DDE1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2944252"/>
                <a:ext cx="8326571" cy="440377"/>
              </a:xfrm>
              <a:prstGeom prst="rect">
                <a:avLst/>
              </a:prstGeom>
              <a:blipFill>
                <a:blip r:embed="rId6"/>
                <a:stretch>
                  <a:fillRect l="-878" t="-6944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130DB-B445-4D77-BF0E-9D32832E1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50" y="3361577"/>
          <a:ext cx="3705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460160" progId="Equation.DSMT4">
                  <p:embed/>
                </p:oleObj>
              </mc:Choice>
              <mc:Fallback>
                <p:oleObj name="Equation" r:id="rId7" imgW="4940280" imgH="1460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7130DB-B445-4D77-BF0E-9D32832E1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050" y="3361577"/>
                        <a:ext cx="3705225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E132F87-AE58-43EE-88D7-B98437FF0198}"/>
              </a:ext>
            </a:extLst>
          </p:cNvPr>
          <p:cNvSpPr/>
          <p:nvPr/>
        </p:nvSpPr>
        <p:spPr>
          <a:xfrm>
            <a:off x="660298" y="4652590"/>
            <a:ext cx="609593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/>
              <a:t>Example7:  What is the partial fraction expansion of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C827D7-947D-4A9D-9BA2-28482C504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5241131"/>
          <a:ext cx="1419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609480" progId="Equation.DSMT4">
                  <p:embed/>
                </p:oleObj>
              </mc:Choice>
              <mc:Fallback>
                <p:oleObj name="Equation" r:id="rId9" imgW="189216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C827D7-947D-4A9D-9BA2-28482C504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7138" y="5241131"/>
                        <a:ext cx="14192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47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2A6460-94F2-448B-81A5-17667600F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1229916"/>
          <a:ext cx="3257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609480" progId="Equation.DSMT4">
                  <p:embed/>
                </p:oleObj>
              </mc:Choice>
              <mc:Fallback>
                <p:oleObj name="Equation" r:id="rId2" imgW="43434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2A6460-94F2-448B-81A5-17667600F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47938" y="1229916"/>
                        <a:ext cx="32575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EB33101-21CB-4673-82F6-24D249F2E5A0}"/>
                  </a:ext>
                </a:extLst>
              </p:cNvPr>
              <p:cNvSpPr/>
              <p:nvPr/>
            </p:nvSpPr>
            <p:spPr>
              <a:xfrm>
                <a:off x="548036" y="1772914"/>
                <a:ext cx="5924871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ecause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3&gt;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EB33101-21CB-4673-82F6-24D249F2E5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36" y="1772914"/>
                <a:ext cx="5924871" cy="415498"/>
              </a:xfrm>
              <a:prstGeom prst="rect">
                <a:avLst/>
              </a:prstGeom>
              <a:blipFill>
                <a:blip r:embed="rId4"/>
                <a:stretch>
                  <a:fillRect l="-1029" t="-8824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76942F-B916-419C-B19B-650FB66F1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0471" y="3134556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609480" progId="Equation.DSMT4">
                  <p:embed/>
                </p:oleObj>
              </mc:Choice>
              <mc:Fallback>
                <p:oleObj name="Equation" r:id="rId5" imgW="177768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76942F-B916-419C-B19B-650FB66F1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0471" y="3134556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3416F0-4B61-4737-95F5-34D259B5FC8F}"/>
                  </a:ext>
                </a:extLst>
              </p:cNvPr>
              <p:cNvSpPr/>
              <p:nvPr/>
            </p:nvSpPr>
            <p:spPr>
              <a:xfrm>
                <a:off x="597678" y="3907417"/>
                <a:ext cx="4163897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Multiply (1)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3416F0-4B61-4737-95F5-34D259B5F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78" y="3907417"/>
                <a:ext cx="4163897" cy="415498"/>
              </a:xfrm>
              <a:prstGeom prst="rect">
                <a:avLst/>
              </a:prstGeom>
              <a:blipFill>
                <a:blip r:embed="rId7"/>
                <a:stretch>
                  <a:fillRect l="-1464" t="-8824" r="-732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061656-0E0A-47C3-B6DD-6502D7B1F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7938" y="4412822"/>
          <a:ext cx="283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609480" progId="Equation.DSMT4">
                  <p:embed/>
                </p:oleObj>
              </mc:Choice>
              <mc:Fallback>
                <p:oleObj name="Equation" r:id="rId8" imgW="378432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061656-0E0A-47C3-B6DD-6502D7B1F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7938" y="4412822"/>
                        <a:ext cx="2838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87326-FA9B-44BB-8B2D-35167BD3234B}"/>
                  </a:ext>
                </a:extLst>
              </p:cNvPr>
              <p:cNvSpPr/>
              <p:nvPr/>
            </p:nvSpPr>
            <p:spPr>
              <a:xfrm>
                <a:off x="745185" y="5143413"/>
                <a:ext cx="2873607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valuate (2) at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87326-FA9B-44BB-8B2D-35167BD32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185" y="5143413"/>
                <a:ext cx="2873607" cy="415498"/>
              </a:xfrm>
              <a:prstGeom prst="rect">
                <a:avLst/>
              </a:prstGeom>
              <a:blipFill>
                <a:blip r:embed="rId10"/>
                <a:stretch>
                  <a:fillRect l="-2542" t="-10294" r="-1271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37AC64-0AB1-41AD-81BC-8549F9432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9912" y="5462682"/>
          <a:ext cx="1381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41400" imgH="558720" progId="Equation.DSMT4">
                  <p:embed/>
                </p:oleObj>
              </mc:Choice>
              <mc:Fallback>
                <p:oleObj name="Equation" r:id="rId11" imgW="1841400" imgH="55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37AC64-0AB1-41AD-81BC-8549F9432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39912" y="5462682"/>
                        <a:ext cx="13811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9793402-6CBE-438A-B4D1-469B34CF8A72}"/>
                  </a:ext>
                </a:extLst>
              </p:cNvPr>
              <p:cNvSpPr/>
              <p:nvPr/>
            </p:nvSpPr>
            <p:spPr>
              <a:xfrm>
                <a:off x="548196" y="2593979"/>
                <a:ext cx="6616876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Multiply (1) by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9793402-6CBE-438A-B4D1-469B34CF8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96" y="2593979"/>
                <a:ext cx="6616876" cy="415498"/>
              </a:xfrm>
              <a:prstGeom prst="rect">
                <a:avLst/>
              </a:prstGeom>
              <a:blipFill>
                <a:blip r:embed="rId13"/>
                <a:stretch>
                  <a:fillRect l="-922" t="-10294" r="-184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49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21A6A4-C5D9-4FCA-B190-D4C9EC6150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6502" y="1837174"/>
                <a:ext cx="7886700" cy="35526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: </a:t>
                </a:r>
                <a:r>
                  <a:rPr lang="en-US" b="1" dirty="0">
                    <a:solidFill>
                      <a:srgbClr val="C00000"/>
                    </a:solidFill>
                  </a:rPr>
                  <a:t>Differentiate (2)</a:t>
                </a:r>
                <a:r>
                  <a:rPr lang="en-US" dirty="0">
                    <a:solidFill>
                      <a:srgbClr val="C00000"/>
                    </a:solidFill>
                  </a:rPr>
                  <a:t>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21A6A4-C5D9-4FCA-B190-D4C9EC6150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6502" y="1837174"/>
                <a:ext cx="7886700" cy="355269"/>
              </a:xfrm>
              <a:blipFill>
                <a:blip r:embed="rId2"/>
                <a:stretch>
                  <a:fillRect l="-541" t="-16949" b="-27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90DA90-50FE-40EA-9256-0181A9934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636" y="2459141"/>
          <a:ext cx="2724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698400" progId="Equation.DSMT4">
                  <p:embed/>
                </p:oleObj>
              </mc:Choice>
              <mc:Fallback>
                <p:oleObj name="Equation" r:id="rId3" imgW="363204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90DA90-50FE-40EA-9256-0181A9934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636" y="2459141"/>
                        <a:ext cx="27241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DB97652-49B2-42E1-AD98-7E4092E011B2}"/>
                  </a:ext>
                </a:extLst>
              </p:cNvPr>
              <p:cNvSpPr/>
              <p:nvPr/>
            </p:nvSpPr>
            <p:spPr>
              <a:xfrm>
                <a:off x="745862" y="3079069"/>
                <a:ext cx="2346220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1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valuate at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1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DB97652-49B2-42E1-AD98-7E4092E01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62" y="3079069"/>
                <a:ext cx="2346220" cy="415498"/>
              </a:xfrm>
              <a:prstGeom prst="rect">
                <a:avLst/>
              </a:prstGeom>
              <a:blipFill>
                <a:blip r:embed="rId5"/>
                <a:stretch>
                  <a:fillRect l="-3117" t="-8824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64251E-74C9-4868-A995-B7093B929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5" y="3417785"/>
          <a:ext cx="168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609480" progId="Equation.DSMT4">
                  <p:embed/>
                </p:oleObj>
              </mc:Choice>
              <mc:Fallback>
                <p:oleObj name="Equation" r:id="rId6" imgW="224784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64251E-74C9-4868-A995-B7093B929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5155" y="3417785"/>
                        <a:ext cx="16859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6CFC5C7-B323-46A4-9E31-35961D765970}"/>
              </a:ext>
            </a:extLst>
          </p:cNvPr>
          <p:cNvSpPr/>
          <p:nvPr/>
        </p:nvSpPr>
        <p:spPr>
          <a:xfrm>
            <a:off x="745862" y="4242694"/>
            <a:ext cx="1377300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Therefore,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5521CE-B322-40FD-A4C5-C0C8EE110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5155" y="4501321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90560" imgH="609480" progId="Equation.DSMT4">
                  <p:embed/>
                </p:oleObj>
              </mc:Choice>
              <mc:Fallback>
                <p:oleObj name="Equation" r:id="rId8" imgW="259056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5521CE-B322-40FD-A4C5-C0C8EE110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05155" y="4501321"/>
                        <a:ext cx="194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CC29A1-B628-4CB7-81D6-1F29BBA05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847" y="1039416"/>
          <a:ext cx="3105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000" imgH="736560" progId="Equation.DSMT4">
                  <p:embed/>
                </p:oleObj>
              </mc:Choice>
              <mc:Fallback>
                <p:oleObj name="Equation" r:id="rId10" imgW="414000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CC29A1-B628-4CB7-81D6-1F29BBA05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847" y="1039416"/>
                        <a:ext cx="3105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753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3C158D-0D13-4D55-A6D1-8CD140F888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7858" y="1438905"/>
                <a:ext cx="7886700" cy="46845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dirty="0"/>
                  <a:t> note that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3C158D-0D13-4D55-A6D1-8CD140F88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7858" y="1438905"/>
                <a:ext cx="7886700" cy="468459"/>
              </a:xfrm>
              <a:blipFill>
                <a:blip r:embed="rId2"/>
                <a:stretch>
                  <a:fillRect l="-851" t="-6494" b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D05BC0-5604-48F8-A591-BA4AEE13E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009" y="2108588"/>
          <a:ext cx="2962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609480" progId="Equation.DSMT4">
                  <p:embed/>
                </p:oleObj>
              </mc:Choice>
              <mc:Fallback>
                <p:oleObj name="Equation" r:id="rId3" imgW="39495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D05BC0-5604-48F8-A591-BA4AEE13E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009" y="2108588"/>
                        <a:ext cx="2962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B4C6038-AEBD-4DBF-AAF6-84141011E612}"/>
              </a:ext>
            </a:extLst>
          </p:cNvPr>
          <p:cNvSpPr/>
          <p:nvPr/>
        </p:nvSpPr>
        <p:spPr>
          <a:xfrm>
            <a:off x="557859" y="2840539"/>
            <a:ext cx="83227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/>
              <a:t>Thus,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2191DE-9ECC-4D3F-A924-7AB16F7B4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2009" y="3297863"/>
          <a:ext cx="2943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24000" imgH="1002960" progId="Equation.DSMT4">
                  <p:embed/>
                </p:oleObj>
              </mc:Choice>
              <mc:Fallback>
                <p:oleObj name="Equation" r:id="rId5" imgW="39240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2191DE-9ECC-4D3F-A924-7AB16F7B4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009" y="3297863"/>
                        <a:ext cx="29432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4">
                <a:extLst>
                  <a:ext uri="{FF2B5EF4-FFF2-40B4-BE49-F238E27FC236}">
                    <a16:creationId xmlns:a16="http://schemas.microsoft.com/office/drawing/2014/main" id="{A864B3C6-B82D-482A-BD3C-EA3EC85B7E6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726343" y="1768296"/>
              <a:ext cx="2417656" cy="361581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8828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208828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4800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𝑎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  <a:p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42433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45853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4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4551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4537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4">
                <a:extLst>
                  <a:ext uri="{FF2B5EF4-FFF2-40B4-BE49-F238E27FC236}">
                    <a16:creationId xmlns:a16="http://schemas.microsoft.com/office/drawing/2014/main" id="{A864B3C6-B82D-482A-BD3C-EA3EC85B7E6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726343" y="1768296"/>
              <a:ext cx="2417656" cy="361581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08828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208828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235" r="-102010" b="-6358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235" r="-2525" b="-63580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819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74468" r="-102010" b="-995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74468" r="-2525" b="-9957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159259" r="-102010" b="-4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159259" r="-2525" b="-4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259259" r="-102010" b="-37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259259" r="-2525" b="-37777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43751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404167" r="-102010" b="-32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404167" r="-2525" b="-32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4729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465385" r="-10201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465385" r="-252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4694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572727" r="-102010" b="-10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572727" r="-2525" b="-1025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4680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503" t="-672727" r="-102010" b="-2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7"/>
                          <a:stretch>
                            <a:fillRect l="-101010" t="-672727" r="-2525" b="-25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83919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4101" y="-36437"/>
            <a:ext cx="9144000" cy="801086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In Lecture 2, we finished Laplace transforms.  Today we will cover the inverse Laplace transform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2990" y="1133637"/>
            <a:ext cx="4428067" cy="36972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ecture 2 – Inverse Laplace </a:t>
            </a:r>
            <a:r>
              <a:rPr lang="en-US" dirty="0" err="1"/>
              <a:t>Transfro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7981" y="1600200"/>
                <a:ext cx="4428067" cy="52578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sz="1800" dirty="0"/>
                  <a:t>The Laplace transform of the time derivative of a function 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) was determined using integration by parts</a:t>
                </a:r>
              </a:p>
              <a:p>
                <a:endParaRPr lang="en-US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𝑋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Suppose we defin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800" dirty="0"/>
                  <a:t> to b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, then …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𝑠𝑉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Now since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dirty="0"/>
                  <a:t>, we have … </a:t>
                </a:r>
              </a:p>
              <a:p>
                <a:pPr marL="0" indent="0">
                  <a:buNone/>
                </a:pPr>
                <a:endParaRPr lang="en-US" sz="18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𝑋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𝑥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A “dot” becomes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sz="1800" dirty="0"/>
              </a:p>
              <a:p>
                <a:r>
                  <a:rPr lang="en-US" sz="1800" dirty="0"/>
                  <a:t>Now we can use this for differential equations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7981" y="1600200"/>
                <a:ext cx="4428067" cy="5257800"/>
              </a:xfrm>
              <a:blipFill>
                <a:blip r:embed="rId3"/>
                <a:stretch>
                  <a:fillRect l="-138" t="-696" r="-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4640968" y="1120600"/>
            <a:ext cx="4572000" cy="381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ecture 3 – Inverse Laplace Transf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4648200" y="1439207"/>
                <a:ext cx="4572000" cy="526639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sz="1800" dirty="0"/>
                  <a:t>IVT and FVT</a:t>
                </a:r>
              </a:p>
              <a:p>
                <a:r>
                  <a:rPr lang="en-US" sz="1800" dirty="0"/>
                  <a:t>Apply Laplace Transform to first and second order linear ordinary differential equations</a:t>
                </a:r>
              </a:p>
              <a:p>
                <a:pPr lvl="1"/>
                <a:r>
                  <a:rPr lang="en-US" sz="1800" dirty="0"/>
                  <a:t>First Order Example</a:t>
                </a:r>
              </a:p>
              <a:p>
                <a:pPr lvl="1"/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/>
              </a:p>
              <a:p>
                <a:pPr lvl="1"/>
                <a:r>
                  <a:rPr lang="en-US" sz="1800" dirty="0"/>
                  <a:t>Second order</a:t>
                </a:r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General form determin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dirty="0"/>
                  <a:t> to obtain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1800" dirty="0"/>
              </a:p>
              <a:p>
                <a:r>
                  <a:rPr lang="en-US" sz="1800" dirty="0"/>
                  <a:t>Methods to invert first and second order Laplace transforms</a:t>
                </a:r>
              </a:p>
              <a:p>
                <a:pPr marL="0" indent="0">
                  <a:buNone/>
                </a:pPr>
                <a:r>
                  <a:rPr lang="en-US" sz="1800" u="sng" dirty="0"/>
                  <a:t>Solving Differential Equations with Laplace Transforms</a:t>
                </a:r>
              </a:p>
              <a:p>
                <a:r>
                  <a:rPr lang="en-US" sz="1800" dirty="0"/>
                  <a:t>Solving first order differential equations with Laplace transforms</a:t>
                </a:r>
              </a:p>
              <a:p>
                <a:r>
                  <a:rPr lang="en-US" sz="1800" dirty="0"/>
                  <a:t>Solving second order differential equations with Laplace transforms (repeated real roots case)</a:t>
                </a:r>
              </a:p>
              <a:p>
                <a:r>
                  <a:rPr lang="en-US" sz="1800" dirty="0"/>
                  <a:t>Identifying the graph of the response associated with a differential equation from the Laplace transform</a:t>
                </a:r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4648200" y="1439207"/>
                <a:ext cx="4572000" cy="5266393"/>
              </a:xfrm>
              <a:blipFill>
                <a:blip r:embed="rId4"/>
                <a:stretch>
                  <a:fillRect l="-267" t="-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32157" y="1795930"/>
            <a:ext cx="2213176" cy="685800"/>
            <a:chOff x="1585097" y="1778806"/>
            <a:chExt cx="2400669" cy="685800"/>
          </a:xfrm>
        </p:grpSpPr>
        <p:sp>
          <p:nvSpPr>
            <p:cNvPr id="10" name="Rectangle 9"/>
            <p:cNvSpPr/>
            <p:nvPr/>
          </p:nvSpPr>
          <p:spPr>
            <a:xfrm>
              <a:off x="2077489" y="2143129"/>
              <a:ext cx="151572" cy="270038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85097" y="1811417"/>
              <a:ext cx="12229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Derivative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854565" y="2070506"/>
              <a:ext cx="496093" cy="394100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78622" y="1778806"/>
              <a:ext cx="15071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290CA4"/>
                  </a:solidFill>
                </a:rPr>
                <a:t>Initial Condition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15960" y="732796"/>
            <a:ext cx="6848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Module 1 Goal:</a:t>
            </a:r>
            <a:r>
              <a:rPr lang="en-US" dirty="0"/>
              <a:t> Use Laplace transforms to solve differential equ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496970" y="2368928"/>
                <a:ext cx="2713756" cy="1088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𝑏𝑣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𝑔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𝑣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1600" i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970" y="2368928"/>
                <a:ext cx="2713756" cy="10886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1393042" y="3806910"/>
            <a:ext cx="2774920" cy="745911"/>
            <a:chOff x="1690810" y="2078002"/>
            <a:chExt cx="2598842" cy="598142"/>
          </a:xfrm>
        </p:grpSpPr>
        <p:sp>
          <p:nvSpPr>
            <p:cNvPr id="45" name="Rectangle 44"/>
            <p:cNvSpPr/>
            <p:nvPr/>
          </p:nvSpPr>
          <p:spPr>
            <a:xfrm>
              <a:off x="2049967" y="2330251"/>
              <a:ext cx="189672" cy="248398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690810" y="2078002"/>
              <a:ext cx="12229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Derivatives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2702359" y="2282044"/>
              <a:ext cx="945006" cy="394100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02358" y="2091963"/>
              <a:ext cx="15872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290CA4"/>
                  </a:solidFill>
                </a:rPr>
                <a:t>Initial Conditions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447347" y="2069249"/>
            <a:ext cx="2487619" cy="1058957"/>
            <a:chOff x="6620352" y="2083905"/>
            <a:chExt cx="2487619" cy="1058957"/>
          </a:xfrm>
        </p:grpSpPr>
        <p:sp>
          <p:nvSpPr>
            <p:cNvPr id="49" name="Rectangle 48"/>
            <p:cNvSpPr/>
            <p:nvPr/>
          </p:nvSpPr>
          <p:spPr>
            <a:xfrm>
              <a:off x="7620000" y="2921961"/>
              <a:ext cx="609600" cy="22090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620352" y="2921961"/>
              <a:ext cx="609600" cy="220901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cxnSp>
          <p:nvCxnSpPr>
            <p:cNvPr id="9" name="Straight Connector 8"/>
            <p:cNvCxnSpPr>
              <a:stCxn id="50" idx="0"/>
            </p:cNvCxnSpPr>
            <p:nvPr/>
          </p:nvCxnSpPr>
          <p:spPr>
            <a:xfrm flipV="1">
              <a:off x="6925152" y="2376399"/>
              <a:ext cx="1337934" cy="54556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7924800" y="2529985"/>
              <a:ext cx="0" cy="374313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7885019" y="2083905"/>
              <a:ext cx="12229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Constant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333619" y="3206984"/>
            <a:ext cx="2275430" cy="526816"/>
            <a:chOff x="6507141" y="3212078"/>
            <a:chExt cx="2275430" cy="526816"/>
          </a:xfrm>
        </p:grpSpPr>
        <p:sp>
          <p:nvSpPr>
            <p:cNvPr id="53" name="Rectangle 52"/>
            <p:cNvSpPr/>
            <p:nvPr/>
          </p:nvSpPr>
          <p:spPr>
            <a:xfrm>
              <a:off x="7594118" y="3212078"/>
              <a:ext cx="668967" cy="224149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637458" y="3212078"/>
              <a:ext cx="668967" cy="224149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507141" y="3400340"/>
              <a:ext cx="22754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290CA4"/>
                  </a:solidFill>
                </a:rPr>
                <a:t>First Degree Polynomial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324701" y="3214551"/>
            <a:ext cx="1086421" cy="450628"/>
            <a:chOff x="5505938" y="3212078"/>
            <a:chExt cx="1086421" cy="450628"/>
          </a:xfrm>
        </p:grpSpPr>
        <p:sp>
          <p:nvSpPr>
            <p:cNvPr id="56" name="TextBox 55"/>
            <p:cNvSpPr txBox="1"/>
            <p:nvPr/>
          </p:nvSpPr>
          <p:spPr>
            <a:xfrm>
              <a:off x="5505938" y="3324152"/>
              <a:ext cx="10012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</a:rPr>
                <a:t>Zero Root</a:t>
              </a: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396556" y="3212078"/>
              <a:ext cx="195803" cy="224149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413280" y="3733800"/>
                <a:ext cx="3145733" cy="820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̇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𝑠𝑥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acc>
                            <m:accPr>
                              <m:chr m:val="̇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280" y="3733800"/>
                <a:ext cx="3145733" cy="820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/>
          <p:cNvGrpSpPr/>
          <p:nvPr/>
        </p:nvGrpSpPr>
        <p:grpSpPr>
          <a:xfrm>
            <a:off x="3976228" y="3903126"/>
            <a:ext cx="4261294" cy="353766"/>
            <a:chOff x="4273106" y="4846144"/>
            <a:chExt cx="4261294" cy="353766"/>
          </a:xfrm>
        </p:grpSpPr>
        <p:sp>
          <p:nvSpPr>
            <p:cNvPr id="63" name="Rectangle 62"/>
            <p:cNvSpPr/>
            <p:nvPr/>
          </p:nvSpPr>
          <p:spPr>
            <a:xfrm>
              <a:off x="6300644" y="4961346"/>
              <a:ext cx="2233756" cy="23856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273106" y="4846144"/>
              <a:ext cx="22511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</a:rPr>
                <a:t>First Degree Polynomial 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294828" y="4301794"/>
            <a:ext cx="3656354" cy="362273"/>
            <a:chOff x="4420846" y="5271822"/>
            <a:chExt cx="3656354" cy="362273"/>
          </a:xfrm>
        </p:grpSpPr>
        <p:sp>
          <p:nvSpPr>
            <p:cNvPr id="68" name="Rectangle 67"/>
            <p:cNvSpPr/>
            <p:nvPr/>
          </p:nvSpPr>
          <p:spPr>
            <a:xfrm>
              <a:off x="6705600" y="5271822"/>
              <a:ext cx="1371600" cy="238564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>
                <a:solidFill>
                  <a:srgbClr val="C00000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420846" y="5295541"/>
              <a:ext cx="24846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290CA4"/>
                  </a:solidFill>
                </a:rPr>
                <a:t>Second Degree Polynomial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323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302B8-082F-097D-5EC3-BD6A28649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far, we have reviewe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DC1073-A9CA-13A6-173B-19B7517648BA}"/>
                  </a:ext>
                </a:extLst>
              </p:cNvPr>
              <p:cNvSpPr txBox="1"/>
              <p:nvPr/>
            </p:nvSpPr>
            <p:spPr>
              <a:xfrm>
                <a:off x="381000" y="1752600"/>
                <a:ext cx="8610600" cy="4468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place of a few  basic function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aplace transform of the time derivative of a function 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as determined using integration by parts</a:t>
                </a: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𝑋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𝑥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DC1073-A9CA-13A6-173B-19B7517648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52600"/>
                <a:ext cx="8610600" cy="4468211"/>
              </a:xfrm>
              <a:prstGeom prst="rect">
                <a:avLst/>
              </a:prstGeom>
              <a:blipFill>
                <a:blip r:embed="rId2"/>
                <a:stretch>
                  <a:fillRect l="-637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96598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pPr algn="l"/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far, we reviewed</a:t>
            </a:r>
            <a:endParaRPr lang="en-US" sz="33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36236" y="838200"/>
                <a:ext cx="8229600" cy="190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u="sng" dirty="0"/>
                  <a:t>Initial Value Theorem:</a:t>
                </a:r>
                <a:r>
                  <a:rPr lang="en-US" sz="1800" dirty="0"/>
                  <a:t>  If the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is bounded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exists, then the following is tru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</a:rPr>
                  <a:t>This provides information about the starting point of a time domain functi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</a:rPr>
                  <a:t> from its Laplace representati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6236" y="838200"/>
                <a:ext cx="8229600" cy="1905000"/>
              </a:xfrm>
              <a:blipFill>
                <a:blip r:embed="rId2"/>
                <a:stretch>
                  <a:fillRect l="-593" t="-1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 txBox="1">
                <a:spLocks/>
              </p:cNvSpPr>
              <p:nvPr/>
            </p:nvSpPr>
            <p:spPr>
              <a:xfrm>
                <a:off x="136236" y="2781300"/>
                <a:ext cx="8229600" cy="190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u="sng" dirty="0"/>
                  <a:t>Final Value Theorem:</a:t>
                </a:r>
                <a:r>
                  <a:rPr lang="en-US" sz="1800" dirty="0"/>
                  <a:t>  If the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is bounded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exists, then the following is tru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/>
              </a:p>
              <a:p>
                <a:pPr marL="0" indent="0">
                  <a:buFont typeface="Arial" pitchFamily="34" charset="0"/>
                  <a:buNone/>
                </a:pPr>
                <a:r>
                  <a:rPr lang="en-US" sz="1800" dirty="0">
                    <a:solidFill>
                      <a:srgbClr val="FF0000"/>
                    </a:solidFill>
                  </a:rPr>
                  <a:t>This provides information about the ending point of a time domain functi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</a:rPr>
                  <a:t> from its Laplace representati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dirty="0">
                  <a:solidFill>
                    <a:srgbClr val="FF0000"/>
                  </a:solidFill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36" y="2781300"/>
                <a:ext cx="8229600" cy="1905000"/>
              </a:xfrm>
              <a:prstGeom prst="rect">
                <a:avLst/>
              </a:prstGeom>
              <a:blipFill>
                <a:blip r:embed="rId3"/>
                <a:stretch>
                  <a:fillRect l="-593" t="-1278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236" y="4876800"/>
            <a:ext cx="2167890" cy="17053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240742" y="4800600"/>
                <a:ext cx="2010294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𝑔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742" y="4800600"/>
                <a:ext cx="2010294" cy="6158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4572000" y="4724400"/>
            <a:ext cx="4419600" cy="1447800"/>
            <a:chOff x="4606636" y="4852493"/>
            <a:chExt cx="4419600" cy="1447800"/>
          </a:xfrm>
        </p:grpSpPr>
        <p:sp>
          <p:nvSpPr>
            <p:cNvPr id="21" name="Rectangle 20"/>
            <p:cNvSpPr/>
            <p:nvPr/>
          </p:nvSpPr>
          <p:spPr>
            <a:xfrm>
              <a:off x="4606636" y="4852493"/>
              <a:ext cx="4419600" cy="1447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666075" y="4910220"/>
              <a:ext cx="4300722" cy="1275260"/>
              <a:chOff x="4146992" y="3470414"/>
              <a:chExt cx="4300722" cy="1275260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4146992" y="3470414"/>
                <a:ext cx="2183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/>
                  <a:t>Initial Value Theorem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Rectangle 19"/>
                  <p:cNvSpPr/>
                  <p:nvPr/>
                </p:nvSpPr>
                <p:spPr>
                  <a:xfrm>
                    <a:off x="4304336" y="3779319"/>
                    <a:ext cx="4143378" cy="9663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0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oMath>
                      </m:oMathPara>
                    </a14:m>
                    <a:endParaRPr lang="en-US" sz="1600" i="1" dirty="0"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𝑚𝑔</m:t>
                                      </m:r>
                                    </m:num>
                                    <m:den>
                                      <m:d>
                                        <m:dPr>
                                          <m:begChr m:val=""/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en-US" sz="16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𝑚𝑠</m:t>
                                          </m:r>
                                          <m:r>
                                            <a:rPr lang="en-US" sz="160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𝑚𝑔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𝑚𝑠</m:t>
                                      </m:r>
                                      <m:r>
                                        <a:rPr lang="en-US" sz="1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…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32" name="Rectangle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04336" y="3779319"/>
                    <a:ext cx="4143378" cy="96635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7" name="Group 26"/>
          <p:cNvGrpSpPr/>
          <p:nvPr/>
        </p:nvGrpSpPr>
        <p:grpSpPr>
          <a:xfrm>
            <a:off x="4572000" y="4724400"/>
            <a:ext cx="4419600" cy="1447800"/>
            <a:chOff x="6549736" y="2570018"/>
            <a:chExt cx="4419600" cy="1447800"/>
          </a:xfrm>
        </p:grpSpPr>
        <p:sp>
          <p:nvSpPr>
            <p:cNvPr id="23" name="Rectangle 22"/>
            <p:cNvSpPr/>
            <p:nvPr/>
          </p:nvSpPr>
          <p:spPr>
            <a:xfrm>
              <a:off x="6549736" y="2570018"/>
              <a:ext cx="4419600" cy="1447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6629400" y="2601530"/>
              <a:ext cx="2971720" cy="1331521"/>
              <a:chOff x="4146992" y="4811777"/>
              <a:chExt cx="2971720" cy="1331521"/>
            </a:xfrm>
          </p:grpSpPr>
          <p:sp>
            <p:nvSpPr>
              <p:cNvPr id="25" name="TextBox 24"/>
              <p:cNvSpPr txBox="1"/>
              <p:nvPr/>
            </p:nvSpPr>
            <p:spPr>
              <a:xfrm>
                <a:off x="4146992" y="4811777"/>
                <a:ext cx="2102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/>
                  <a:t>Final Value Theorem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Rectangle 25"/>
                  <p:cNvSpPr/>
                  <p:nvPr/>
                </p:nvSpPr>
                <p:spPr>
                  <a:xfrm>
                    <a:off x="4371229" y="5176943"/>
                    <a:ext cx="2747483" cy="96635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𝑒𝑞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∞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oMath>
                      </m:oMathPara>
                    </a14:m>
                    <a:endParaRPr lang="en-US" sz="1600" i="1" dirty="0"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lim>
                              </m:limLow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𝑚𝑔</m:t>
                                      </m:r>
                                    </m:num>
                                    <m:den>
                                      <m:d>
                                        <m:dPr>
                                          <m:begChr m:val=""/>
                                          <m:ctrlP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  <m:r>
                                            <a:rPr lang="en-US" sz="160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𝑚𝑠</m:t>
                                          </m:r>
                                          <m:r>
                                            <a:rPr lang="en-US" sz="160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sz="1600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𝑔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34" name="Rectangle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71229" y="5176943"/>
                    <a:ext cx="2747483" cy="96635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555238" y="4430778"/>
            <a:ext cx="4512561" cy="2286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328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F9EC9-9E9B-EF26-EFBE-40EA02DF7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, we will review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780F-0539-85C0-87E5-D20F79DB0A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20547"/>
          </a:xfrm>
        </p:spPr>
        <p:txBody>
          <a:bodyPr/>
          <a:lstStyle/>
          <a:p>
            <a:r>
              <a:rPr lang="en-US" dirty="0"/>
              <a:t>Using partial Fraction Expansion to simplify a Laplace representation so that an Inverse Laplace operation can be implemented. 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03C4E14-96E4-3910-D352-EB7367F1EBDB}"/>
                  </a:ext>
                </a:extLst>
              </p:cNvPr>
              <p:cNvSpPr/>
              <p:nvPr/>
            </p:nvSpPr>
            <p:spPr>
              <a:xfrm>
                <a:off x="-152400" y="3354099"/>
                <a:ext cx="4953000" cy="1088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𝑏𝑣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𝑔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𝑣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1600" i="1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03C4E14-96E4-3910-D352-EB7367F1EB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3354099"/>
                <a:ext cx="4953000" cy="10886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22F52EB-1790-DB5C-777A-B856353F7681}"/>
                  </a:ext>
                </a:extLst>
              </p:cNvPr>
              <p:cNvSpPr/>
              <p:nvPr/>
            </p:nvSpPr>
            <p:spPr>
              <a:xfrm>
                <a:off x="5105400" y="3453533"/>
                <a:ext cx="3145733" cy="8205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𝑏</m:t>
                      </m:r>
                      <m:acc>
                        <m:accPr>
                          <m:chr m:val="̇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𝑠𝑥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acc>
                            <m:accPr>
                              <m:chr m:val="̇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22F52EB-1790-DB5C-777A-B856353F76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453533"/>
                <a:ext cx="3145733" cy="820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14C0700-1FA0-70D3-7CC3-51607A2918FD}"/>
              </a:ext>
            </a:extLst>
          </p:cNvPr>
          <p:cNvSpPr txBox="1"/>
          <p:nvPr/>
        </p:nvSpPr>
        <p:spPr>
          <a:xfrm>
            <a:off x="1524000" y="2667000"/>
            <a:ext cx="187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-order syst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C0A46C-14A4-C46E-5103-89B40BBDFFCF}"/>
              </a:ext>
            </a:extLst>
          </p:cNvPr>
          <p:cNvSpPr txBox="1"/>
          <p:nvPr/>
        </p:nvSpPr>
        <p:spPr>
          <a:xfrm>
            <a:off x="5791200" y="2591506"/>
            <a:ext cx="2155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cond-order system</a:t>
            </a:r>
          </a:p>
        </p:txBody>
      </p:sp>
    </p:spTree>
    <p:extLst>
      <p:ext uri="{BB962C8B-B14F-4D97-AF65-F5344CB8AC3E}">
        <p14:creationId xmlns:p14="http://schemas.microsoft.com/office/powerpoint/2010/main" val="3774762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he Laplace transform is applied to linear ODEs, the solution is obtained algebraically in the Laplace domain and then the time domain solution is obtained with the inverse Laplace trans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219200"/>
                <a:ext cx="88392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First Order Linear ODEs Lead to Laplace Functions of the Following For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Second Order Linear ODEs Lead to Laplace Functions of the Following For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Roots of the denominator polynom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determine the most efficient method to invert the Laplace transform and the form of the solution (oscillatory or exponential)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219200"/>
                <a:ext cx="8839200" cy="4525963"/>
              </a:xfrm>
              <a:blipFill>
                <a:blip r:embed="rId2"/>
                <a:stretch>
                  <a:fillRect l="-759" t="-674" r="-276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1981200"/>
            <a:ext cx="4419600" cy="359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67200" y="1644134"/>
            <a:ext cx="125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Entry 6</a:t>
            </a:r>
          </a:p>
        </p:txBody>
      </p:sp>
    </p:spTree>
    <p:extLst>
      <p:ext uri="{BB962C8B-B14F-4D97-AF65-F5344CB8AC3E}">
        <p14:creationId xmlns:p14="http://schemas.microsoft.com/office/powerpoint/2010/main" val="13658644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2327"/>
            <a:ext cx="4673282" cy="29394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02591" y="135062"/>
            <a:ext cx="4189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4 in the numerator and the 11 in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029200" y="793520"/>
                <a:ext cx="327544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4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793520"/>
                <a:ext cx="3275448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02591" y="1572248"/>
            <a:ext cx="4341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Use linearity of the inverse Laplace trans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65040" y="2218579"/>
                <a:ext cx="4256293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040" y="2218579"/>
                <a:ext cx="4256293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3891" y="3207961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Use table entry 6 in the Laplace transform t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6353" y="4850080"/>
                <a:ext cx="1541640" cy="482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/>
                  <a:t>x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53" y="4850080"/>
                <a:ext cx="1541640" cy="482889"/>
              </a:xfrm>
              <a:prstGeom prst="rect">
                <a:avLst/>
              </a:prstGeom>
              <a:blipFill>
                <a:blip r:embed="rId5"/>
                <a:stretch>
                  <a:fillRect l="-3162" b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564" y="4343210"/>
                <a:ext cx="777240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mment: 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  The solution is </a:t>
                </a:r>
                <a:r>
                  <a:rPr lang="en-US" u="sng" dirty="0"/>
                  <a:t>UNBOUNDED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4" y="4343210"/>
                <a:ext cx="7772400" cy="506870"/>
              </a:xfrm>
              <a:prstGeom prst="rect">
                <a:avLst/>
              </a:prstGeom>
              <a:blipFill>
                <a:blip r:embed="rId6"/>
                <a:stretch>
                  <a:fillRect l="-706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6840" y="5459991"/>
                <a:ext cx="8102759" cy="582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omment: 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44</m:t>
                            </m:r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4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dirty="0"/>
                  <a:t>.  Use table entry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40" y="5459991"/>
                <a:ext cx="8102759" cy="582147"/>
              </a:xfrm>
              <a:prstGeom prst="rect">
                <a:avLst/>
              </a:prstGeom>
              <a:blipFill>
                <a:blip r:embed="rId7"/>
                <a:stretch>
                  <a:fillRect l="-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0806" y="6003861"/>
                <a:ext cx="2282035" cy="610936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06" y="6003861"/>
                <a:ext cx="2282035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86182" y="3708558"/>
            <a:ext cx="6103572" cy="503387"/>
          </a:xfrm>
          <a:prstGeom prst="rect">
            <a:avLst/>
          </a:prstGeom>
          <a:ln w="28575">
            <a:solidFill>
              <a:srgbClr val="00B05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71703" y="3655296"/>
                <a:ext cx="1686487" cy="609911"/>
              </a:xfrm>
              <a:prstGeom prst="rect">
                <a:avLst/>
              </a:prstGeom>
              <a:ln w="28575"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703" y="3655296"/>
                <a:ext cx="1686487" cy="6099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297103" y="1905000"/>
            <a:ext cx="2674697" cy="2375471"/>
            <a:chOff x="297103" y="1905000"/>
            <a:chExt cx="2674697" cy="2375471"/>
          </a:xfrm>
        </p:grpSpPr>
        <p:sp>
          <p:nvSpPr>
            <p:cNvPr id="17" name="Rectangle 16"/>
            <p:cNvSpPr/>
            <p:nvPr/>
          </p:nvSpPr>
          <p:spPr>
            <a:xfrm>
              <a:off x="2412841" y="1905000"/>
              <a:ext cx="558959" cy="31357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1" idx="0"/>
              <a:endCxn id="17" idx="2"/>
            </p:cNvCxnSpPr>
            <p:nvPr/>
          </p:nvCxnSpPr>
          <p:spPr>
            <a:xfrm flipV="1">
              <a:off x="1114947" y="2218579"/>
              <a:ext cx="1577374" cy="143671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97103" y="3661948"/>
              <a:ext cx="1607897" cy="61852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3784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878799"/>
                <a:ext cx="7886700" cy="994172"/>
              </a:xfrm>
            </p:spPr>
            <p:txBody>
              <a:bodyPr>
                <a:normAutofit/>
              </a:bodyPr>
              <a:lstStyle/>
              <a:p>
                <a:r>
                  <a:rPr lang="en-US" sz="1650" dirty="0"/>
                  <a:t>For second order denominator polynomials 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50" dirty="0"/>
                  <a:t>, the roots of the denominator polynomial determine the form of the inverse transform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878799"/>
                <a:ext cx="7886700" cy="994172"/>
              </a:xfrm>
              <a:blipFill>
                <a:blip r:embed="rId2"/>
                <a:stretch>
                  <a:fillRect l="-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1257300" y="1714500"/>
                <a:ext cx="6686550" cy="417195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ond Order Proble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5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50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16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5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nominator polynomial is 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5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5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There are three possibilities.</a:t>
                </a:r>
              </a:p>
              <a:p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 Distinct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rtial fractions expansion and entry 6.</a:t>
                </a:r>
              </a:p>
              <a:p>
                <a:pPr marL="0" indent="0">
                  <a:buNone/>
                </a:pP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165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 Repeated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al fractions expansion and entries 6 and  7.</a:t>
                </a:r>
              </a:p>
              <a:p>
                <a:pPr marL="0" indent="0">
                  <a:buNone/>
                </a:pP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den>
                        </m:f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165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16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 the square and use entries 20 and 21.</a:t>
                </a:r>
              </a:p>
              <a:p>
                <a:pPr marL="0" indent="0">
                  <a:buNone/>
                </a:pPr>
                <a:r>
                  <a:rPr 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5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5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165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5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5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165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sz="16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7300" y="1714500"/>
                <a:ext cx="6686550" cy="4171950"/>
              </a:xfrm>
              <a:blipFill>
                <a:blip r:embed="rId3"/>
                <a:stretch>
                  <a:fillRect l="-547" t="-438" r="-1185" b="-13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0500" y="1733550"/>
            <a:ext cx="3871913" cy="61436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3500" y="5303940"/>
            <a:ext cx="2800350" cy="411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1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9</TotalTime>
  <Words>2986</Words>
  <Application>Microsoft Office PowerPoint</Application>
  <PresentationFormat>On-screen Show (4:3)</PresentationFormat>
  <Paragraphs>366</Paragraphs>
  <Slides>29</Slides>
  <Notes>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Cambria</vt:lpstr>
      <vt:lpstr>Cambria Math</vt:lpstr>
      <vt:lpstr>Times New Roman</vt:lpstr>
      <vt:lpstr>Office Theme</vt:lpstr>
      <vt:lpstr>Equation</vt:lpstr>
      <vt:lpstr>PowerPoint Presentation</vt:lpstr>
      <vt:lpstr>Homework 2, Inverse Laplace Transform Node</vt:lpstr>
      <vt:lpstr>In Lecture 2, we finished Laplace transforms.  Today we will cover the inverse Laplace transform.</vt:lpstr>
      <vt:lpstr>So far, we have reviewed </vt:lpstr>
      <vt:lpstr>So far, we reviewed</vt:lpstr>
      <vt:lpstr>Today, we will review </vt:lpstr>
      <vt:lpstr>The Laplace transform is applied to linear ODEs, the solution is obtained algebraically in the Laplace domain and then the time domain solution is obtained with the inverse Laplace transform.</vt:lpstr>
      <vt:lpstr>PowerPoint Presentation</vt:lpstr>
      <vt:lpstr>For second order denominator polynomials D(s), the roots of the denominator polynomial determine the form of the inverse transform. </vt:lpstr>
      <vt:lpstr>For second order denominator polynomials D(s), the roots of the denominator polynomial determine the form of the inverse transform. </vt:lpstr>
      <vt:lpstr>PowerPoint Presentation</vt:lpstr>
      <vt:lpstr>PowerPoint Presentation</vt:lpstr>
      <vt:lpstr>PowerPoint Presentation</vt:lpstr>
      <vt:lpstr>For second order denominator polynomials D(s), the roots of the denominator polynomial determine the form of the inverse transform. </vt:lpstr>
      <vt:lpstr>PowerPoint Presentation</vt:lpstr>
      <vt:lpstr>PowerPoint Presentation</vt:lpstr>
      <vt:lpstr>The main points of Lecture 3 are given.</vt:lpstr>
      <vt:lpstr>Partial Fraction Expansion</vt:lpstr>
      <vt:lpstr>The main points of Lecture 2 are given.</vt:lpstr>
      <vt:lpstr>Some notes…</vt:lpstr>
      <vt:lpstr>Case #1: All roots are separate. </vt:lpstr>
      <vt:lpstr>PowerPoint Presentation</vt:lpstr>
      <vt:lpstr>What if some roots are complex?</vt:lpstr>
      <vt:lpstr>PowerPoint Presentation</vt:lpstr>
      <vt:lpstr>PowerPoint Presentation</vt:lpstr>
      <vt:lpstr>Case #2- D(s) has repeated root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</dc:creator>
  <cp:lastModifiedBy>Amirhossein Ghasemi</cp:lastModifiedBy>
  <cp:revision>137</cp:revision>
  <cp:lastPrinted>2025-01-21T17:27:54Z</cp:lastPrinted>
  <dcterms:created xsi:type="dcterms:W3CDTF">2006-08-16T00:00:00Z</dcterms:created>
  <dcterms:modified xsi:type="dcterms:W3CDTF">2025-01-21T17:33:41Z</dcterms:modified>
</cp:coreProperties>
</file>